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6"/>
  </p:notesMasterIdLst>
  <p:sldIdLst>
    <p:sldId id="256" r:id="rId2"/>
    <p:sldId id="304" r:id="rId3"/>
    <p:sldId id="274" r:id="rId4"/>
    <p:sldId id="257" r:id="rId5"/>
    <p:sldId id="321" r:id="rId6"/>
    <p:sldId id="394" r:id="rId7"/>
    <p:sldId id="314" r:id="rId8"/>
    <p:sldId id="353" r:id="rId9"/>
    <p:sldId id="355" r:id="rId10"/>
    <p:sldId id="387" r:id="rId11"/>
    <p:sldId id="370" r:id="rId12"/>
    <p:sldId id="369" r:id="rId13"/>
    <p:sldId id="388" r:id="rId14"/>
    <p:sldId id="356" r:id="rId15"/>
    <p:sldId id="368" r:id="rId16"/>
    <p:sldId id="389" r:id="rId17"/>
    <p:sldId id="357" r:id="rId18"/>
    <p:sldId id="358" r:id="rId19"/>
    <p:sldId id="390" r:id="rId20"/>
    <p:sldId id="391" r:id="rId21"/>
    <p:sldId id="392" r:id="rId22"/>
    <p:sldId id="393" r:id="rId23"/>
    <p:sldId id="261" r:id="rId24"/>
    <p:sldId id="265" r:id="rId25"/>
  </p:sldIdLst>
  <p:sldSz cx="18288000" cy="10287000"/>
  <p:notesSz cx="6858000" cy="9144000"/>
  <p:embeddedFontLst>
    <p:embeddedFont>
      <p:font typeface="Calibri" panose="020F0502020204030204" pitchFamily="34" charset="0"/>
      <p:regular r:id="rId27"/>
      <p:bold r:id="rId28"/>
      <p:italic r:id="rId29"/>
      <p:boldItalic r:id="rId30"/>
    </p:embeddedFont>
    <p:embeddedFont>
      <p:font typeface="Cambria Math" panose="02040503050406030204" pitchFamily="18" charset="0"/>
      <p:regular r:id="rId31"/>
    </p:embeddedFont>
    <p:embeddedFont>
      <p:font typeface="Londrina Solid" panose="020B0604020202020204" charset="0"/>
      <p:regular r:id="rId3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6B3A3568-5D6B-4628-8E5E-F4CA02B7B6C4}">
          <p14:sldIdLst>
            <p14:sldId id="256"/>
            <p14:sldId id="304"/>
            <p14:sldId id="274"/>
            <p14:sldId id="257"/>
            <p14:sldId id="321"/>
            <p14:sldId id="394"/>
            <p14:sldId id="314"/>
            <p14:sldId id="353"/>
            <p14:sldId id="355"/>
            <p14:sldId id="387"/>
            <p14:sldId id="370"/>
            <p14:sldId id="369"/>
            <p14:sldId id="388"/>
            <p14:sldId id="356"/>
            <p14:sldId id="368"/>
            <p14:sldId id="389"/>
            <p14:sldId id="357"/>
            <p14:sldId id="358"/>
            <p14:sldId id="390"/>
            <p14:sldId id="391"/>
            <p14:sldId id="392"/>
            <p14:sldId id="393"/>
            <p14:sldId id="261"/>
            <p14:sldId id="265"/>
          </p14:sldIdLst>
        </p14:section>
        <p14:section name="Untitled Section" id="{F60D2743-741A-44DC-97EB-1AC069DD433E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6E6E6"/>
    <a:srgbClr val="B54A24"/>
    <a:srgbClr val="FFCC66"/>
    <a:srgbClr val="FFFF99"/>
    <a:srgbClr val="E8734A"/>
    <a:srgbClr val="A05B3D"/>
    <a:srgbClr val="B094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 autoAdjust="0"/>
    <p:restoredTop sz="94622" autoAdjust="0"/>
  </p:normalViewPr>
  <p:slideViewPr>
    <p:cSldViewPr>
      <p:cViewPr varScale="1">
        <p:scale>
          <a:sx n="57" d="100"/>
          <a:sy n="57" d="100"/>
        </p:scale>
        <p:origin x="562" y="3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6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2.fntdata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5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1.fntdata"/><Relationship Id="rId30" Type="http://schemas.openxmlformats.org/officeDocument/2006/relationships/font" Target="fonts/font4.fntdata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image" Target="../media/image6.wmf"/><Relationship Id="rId7" Type="http://schemas.openxmlformats.org/officeDocument/2006/relationships/image" Target="../media/image10.e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9" Type="http://schemas.openxmlformats.org/officeDocument/2006/relationships/image" Target="../media/image1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BBC7F5-0044-4A1A-A605-28FD9D802D6B}" type="datetimeFigureOut">
              <a:rPr lang="en-US" smtClean="0"/>
              <a:t>4/21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BA42A09-C99B-4EC5-BBF0-5B4765541B9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00427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A42A09-C99B-4EC5-BBF0-5B4765541B9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87999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A42A09-C99B-4EC5-BBF0-5B4765541B9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600208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A42A09-C99B-4EC5-BBF0-5B4765541B98}" type="slidenum">
              <a:rPr lang="en-US" smtClean="0">
                <a:solidFill>
                  <a:prstClr val="black"/>
                </a:solidFill>
              </a:rPr>
              <a:pPr/>
              <a:t>1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382813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A42A09-C99B-4EC5-BBF0-5B4765541B98}" type="slidenum">
              <a:rPr lang="en-US" smtClean="0">
                <a:solidFill>
                  <a:prstClr val="black"/>
                </a:solidFill>
              </a:rPr>
              <a:pPr/>
              <a:t>1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132268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A42A09-C99B-4EC5-BBF0-5B4765541B9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0374745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A42A09-C99B-4EC5-BBF0-5B4765541B9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428393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A42A09-C99B-4EC5-BBF0-5B4765541B9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8012670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A42A09-C99B-4EC5-BBF0-5B4765541B9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637386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A42A09-C99B-4EC5-BBF0-5B4765541B98}" type="slidenum">
              <a:rPr lang="en-US" smtClean="0">
                <a:solidFill>
                  <a:prstClr val="black"/>
                </a:solidFill>
              </a:rPr>
              <a:pPr/>
              <a:t>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69865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A42A09-C99B-4EC5-BBF0-5B4765541B98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21981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A42A09-C99B-4EC5-BBF0-5B4765541B9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880403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A42A09-C99B-4EC5-BBF0-5B4765541B9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938089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A42A09-C99B-4EC5-BBF0-5B4765541B9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946839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A42A09-C99B-4EC5-BBF0-5B4765541B9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40711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A42A09-C99B-4EC5-BBF0-5B4765541B98}" type="slidenum">
              <a:rPr lang="en-US" smtClean="0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315187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A42A09-C99B-4EC5-BBF0-5B4765541B9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496601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1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1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1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1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1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1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1/20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1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1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1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1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21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0" Type="http://schemas.openxmlformats.org/officeDocument/2006/relationships/image" Target="../media/image84.png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7.png"/><Relationship Id="rId3" Type="http://schemas.openxmlformats.org/officeDocument/2006/relationships/image" Target="../media/image22.png"/><Relationship Id="rId12" Type="http://schemas.openxmlformats.org/officeDocument/2006/relationships/image" Target="../media/image8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26.png"/><Relationship Id="rId10" Type="http://schemas.openxmlformats.org/officeDocument/2006/relationships/image" Target="../media/image85.png"/><Relationship Id="rId4" Type="http://schemas.openxmlformats.org/officeDocument/2006/relationships/image" Target="../media/image23.sv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5" Type="http://schemas.openxmlformats.org/officeDocument/2006/relationships/image" Target="../media/image26.png"/><Relationship Id="rId44" Type="http://schemas.openxmlformats.org/officeDocument/2006/relationships/image" Target="../media/image89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5" Type="http://schemas.openxmlformats.org/officeDocument/2006/relationships/image" Target="../media/image26.png"/><Relationship Id="rId44" Type="http://schemas.openxmlformats.org/officeDocument/2006/relationships/image" Target="../media/image90.png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9.png"/><Relationship Id="rId3" Type="http://schemas.openxmlformats.org/officeDocument/2006/relationships/image" Target="../media/image22.png"/><Relationship Id="rId12" Type="http://schemas.openxmlformats.org/officeDocument/2006/relationships/image" Target="../media/image2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91.png"/><Relationship Id="rId5" Type="http://schemas.openxmlformats.org/officeDocument/2006/relationships/image" Target="../media/image18.png"/><Relationship Id="rId4" Type="http://schemas.openxmlformats.org/officeDocument/2006/relationships/image" Target="../media/image23.sv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5" Type="http://schemas.openxmlformats.org/officeDocument/2006/relationships/image" Target="../media/image28.png"/><Relationship Id="rId44" Type="http://schemas.openxmlformats.org/officeDocument/2006/relationships/image" Target="../media/image94.png"/></Relationships>
</file>

<file path=ppt/slides/_rels/slide17.xml.rels><?xml version="1.0" encoding="UTF-8" standalone="yes"?>
<Relationships xmlns="http://schemas.openxmlformats.org/package/2006/relationships"><Relationship Id="rId59" Type="http://schemas.openxmlformats.org/officeDocument/2006/relationships/image" Target="../media/image9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0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svg"/><Relationship Id="rId5" Type="http://schemas.openxmlformats.org/officeDocument/2006/relationships/image" Target="../media/image31.png"/><Relationship Id="rId31" Type="http://schemas.openxmlformats.org/officeDocument/2006/relationships/image" Target="../media/image98.png"/><Relationship Id="rId4" Type="http://schemas.openxmlformats.org/officeDocument/2006/relationships/image" Target="../media/image23.sv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svg"/><Relationship Id="rId5" Type="http://schemas.openxmlformats.org/officeDocument/2006/relationships/image" Target="../media/image31.png"/><Relationship Id="rId31" Type="http://schemas.openxmlformats.org/officeDocument/2006/relationships/image" Target="../media/image99.png"/><Relationship Id="rId4" Type="http://schemas.openxmlformats.org/officeDocument/2006/relationships/image" Target="../media/image23.sv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4.bin"/><Relationship Id="rId18" Type="http://schemas.openxmlformats.org/officeDocument/2006/relationships/oleObject" Target="../embeddings/oleObject6.bin"/><Relationship Id="rId3" Type="http://schemas.openxmlformats.org/officeDocument/2006/relationships/image" Target="../media/image13.png"/><Relationship Id="rId21" Type="http://schemas.openxmlformats.org/officeDocument/2006/relationships/image" Target="../media/image10.emf"/><Relationship Id="rId7" Type="http://schemas.openxmlformats.org/officeDocument/2006/relationships/oleObject" Target="../embeddings/oleObject1.bin"/><Relationship Id="rId12" Type="http://schemas.openxmlformats.org/officeDocument/2006/relationships/image" Target="../media/image6.wmf"/><Relationship Id="rId17" Type="http://schemas.openxmlformats.org/officeDocument/2006/relationships/image" Target="../media/image17.emf"/><Relationship Id="rId25" Type="http://schemas.openxmlformats.org/officeDocument/2006/relationships/image" Target="../media/image12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20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svg"/><Relationship Id="rId11" Type="http://schemas.openxmlformats.org/officeDocument/2006/relationships/oleObject" Target="../embeddings/oleObject3.bin"/><Relationship Id="rId24" Type="http://schemas.openxmlformats.org/officeDocument/2006/relationships/oleObject" Target="../embeddings/oleObject9.bin"/><Relationship Id="rId5" Type="http://schemas.openxmlformats.org/officeDocument/2006/relationships/image" Target="../media/image15.png"/><Relationship Id="rId15" Type="http://schemas.openxmlformats.org/officeDocument/2006/relationships/oleObject" Target="../embeddings/oleObject5.bin"/><Relationship Id="rId23" Type="http://schemas.openxmlformats.org/officeDocument/2006/relationships/image" Target="../media/image11.emf"/><Relationship Id="rId10" Type="http://schemas.openxmlformats.org/officeDocument/2006/relationships/image" Target="../media/image5.wmf"/><Relationship Id="rId19" Type="http://schemas.openxmlformats.org/officeDocument/2006/relationships/image" Target="../media/image9.wmf"/><Relationship Id="rId4" Type="http://schemas.openxmlformats.org/officeDocument/2006/relationships/image" Target="../media/image14.sv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7.wmf"/><Relationship Id="rId22" Type="http://schemas.openxmlformats.org/officeDocument/2006/relationships/oleObject" Target="../embeddings/oleObject8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sv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15" Type="http://schemas.openxmlformats.org/officeDocument/2006/relationships/image" Target="../media/image39.png"/><Relationship Id="rId4" Type="http://schemas.openxmlformats.org/officeDocument/2006/relationships/image" Target="../media/image38.svg"/><Relationship Id="rId14" Type="http://schemas.openxmlformats.org/officeDocument/2006/relationships/image" Target="../media/image10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svg"/><Relationship Id="rId5" Type="http://schemas.openxmlformats.org/officeDocument/2006/relationships/image" Target="../media/image40.png"/><Relationship Id="rId4" Type="http://schemas.openxmlformats.org/officeDocument/2006/relationships/image" Target="../media/image38.sv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sv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svg"/><Relationship Id="rId7" Type="http://schemas.openxmlformats.org/officeDocument/2006/relationships/image" Target="../media/image47.sv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png"/><Relationship Id="rId5" Type="http://schemas.openxmlformats.org/officeDocument/2006/relationships/image" Target="../media/image45.svg"/><Relationship Id="rId4" Type="http://schemas.openxmlformats.org/officeDocument/2006/relationships/image" Target="../media/image4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sv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7.png"/><Relationship Id="rId3" Type="http://schemas.openxmlformats.org/officeDocument/2006/relationships/image" Target="../media/image22.png"/><Relationship Id="rId12" Type="http://schemas.openxmlformats.org/officeDocument/2006/relationships/image" Target="../media/image2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76.png"/><Relationship Id="rId10" Type="http://schemas.openxmlformats.org/officeDocument/2006/relationships/image" Target="../media/image75.png"/><Relationship Id="rId4" Type="http://schemas.openxmlformats.org/officeDocument/2006/relationships/image" Target="../media/image23.svg"/><Relationship Id="rId14" Type="http://schemas.openxmlformats.org/officeDocument/2006/relationships/image" Target="../media/image7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12" Type="http://schemas.openxmlformats.org/officeDocument/2006/relationships/image" Target="../media/image8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25.png"/><Relationship Id="rId10" Type="http://schemas.openxmlformats.org/officeDocument/2006/relationships/image" Target="../media/image79.png"/><Relationship Id="rId4" Type="http://schemas.openxmlformats.org/officeDocument/2006/relationships/image" Target="../media/image23.sv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5" Type="http://schemas.openxmlformats.org/officeDocument/2006/relationships/image" Target="../media/image25.png"/><Relationship Id="rId44" Type="http://schemas.openxmlformats.org/officeDocument/2006/relationships/image" Target="../media/image8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990600" y="1333500"/>
            <a:ext cx="16230600" cy="5791200"/>
            <a:chOff x="0" y="0"/>
            <a:chExt cx="13383902" cy="6786204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3383902" cy="6786204"/>
            </a:xfrm>
            <a:custGeom>
              <a:avLst/>
              <a:gdLst/>
              <a:ahLst/>
              <a:cxnLst/>
              <a:rect l="l" t="t" r="r" b="b"/>
              <a:pathLst>
                <a:path w="13383902" h="6786204">
                  <a:moveTo>
                    <a:pt x="13259442" y="6786204"/>
                  </a:moveTo>
                  <a:lnTo>
                    <a:pt x="124460" y="6786204"/>
                  </a:lnTo>
                  <a:cubicBezTo>
                    <a:pt x="55880" y="6786204"/>
                    <a:pt x="0" y="6730323"/>
                    <a:pt x="0" y="6661744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13259442" y="0"/>
                  </a:lnTo>
                  <a:cubicBezTo>
                    <a:pt x="13328022" y="0"/>
                    <a:pt x="13383902" y="55880"/>
                    <a:pt x="13383902" y="124460"/>
                  </a:cubicBezTo>
                  <a:lnTo>
                    <a:pt x="13383902" y="6661744"/>
                  </a:lnTo>
                  <a:cubicBezTo>
                    <a:pt x="13383902" y="6730324"/>
                    <a:pt x="13328022" y="6786204"/>
                    <a:pt x="13259442" y="6786204"/>
                  </a:cubicBezTo>
                  <a:close/>
                </a:path>
              </a:pathLst>
            </a:custGeom>
            <a:solidFill>
              <a:srgbClr val="FFD992"/>
            </a:solidFill>
          </p:spPr>
        </p:sp>
      </p:grpSp>
      <p:sp>
        <p:nvSpPr>
          <p:cNvPr id="6" name="TextBox 6"/>
          <p:cNvSpPr txBox="1"/>
          <p:nvPr/>
        </p:nvSpPr>
        <p:spPr>
          <a:xfrm>
            <a:off x="2133600" y="2177226"/>
            <a:ext cx="13889580" cy="3032048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7000" b="1" dirty="0">
                <a:latin typeface="Arial" panose="020B0604020202020204" pitchFamily="34" charset="0"/>
                <a:cs typeface="Arial" panose="020B0604020202020204" pitchFamily="34" charset="0"/>
              </a:rPr>
              <a:t>CHÀO MỪNG CÁC EM ĐẾN VỚI BUỔI HỌC NGÀY HÔM NAY!</a:t>
            </a:r>
          </a:p>
        </p:txBody>
      </p:sp>
      <p:pic>
        <p:nvPicPr>
          <p:cNvPr id="9" name="Picture 1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1334901" y="6550122"/>
            <a:ext cx="6267300" cy="3736877"/>
          </a:xfrm>
          <a:prstGeom prst="rect">
            <a:avLst/>
          </a:prstGeom>
        </p:spPr>
      </p:pic>
      <p:pic>
        <p:nvPicPr>
          <p:cNvPr id="10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304800" y="5981700"/>
            <a:ext cx="7315200" cy="408279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med" p14:dur="700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1219200" y="10041152"/>
            <a:ext cx="20834242" cy="2157663"/>
            <a:chOff x="0" y="0"/>
            <a:chExt cx="3762534" cy="328484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762534" cy="328484"/>
            </a:xfrm>
            <a:custGeom>
              <a:avLst/>
              <a:gdLst/>
              <a:ahLst/>
              <a:cxnLst/>
              <a:rect l="l" t="t" r="r" b="b"/>
              <a:pathLst>
                <a:path w="3762534" h="328484">
                  <a:moveTo>
                    <a:pt x="0" y="0"/>
                  </a:moveTo>
                  <a:lnTo>
                    <a:pt x="3762534" y="0"/>
                  </a:lnTo>
                  <a:lnTo>
                    <a:pt x="3762534" y="328484"/>
                  </a:lnTo>
                  <a:lnTo>
                    <a:pt x="0" y="328484"/>
                  </a:lnTo>
                  <a:close/>
                </a:path>
              </a:pathLst>
            </a:custGeom>
            <a:solidFill>
              <a:srgbClr val="FFD992"/>
            </a:solidFill>
          </p:spPr>
        </p:sp>
      </p:grpSp>
      <p:pic>
        <p:nvPicPr>
          <p:cNvPr id="12" name="Picture 20"/>
          <p:cNvPicPr>
            <a:picLocks noChangeAspect="1"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8654506"/>
            <a:ext cx="1595560" cy="1360578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2628900"/>
            <a:ext cx="4494852" cy="513605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172200" y="2169192"/>
                <a:ext cx="10287000" cy="69426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b) Tam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giác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ABC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có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hai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đườ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tru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tuyế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BM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và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CN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cắt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nhau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tại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G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nê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G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là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trọ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tâm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của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tam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giác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ABC.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30480" marR="3048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Khi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đó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𝐺𝐵</m:t>
                    </m:r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𝐵𝑀</m:t>
                    </m:r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;</m:t>
                    </m:r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𝐺𝐶</m:t>
                    </m:r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𝐶𝑁</m:t>
                    </m:r>
                  </m:oMath>
                </a14:m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30480" marR="3048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Mà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BM = CN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nê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GB = GC.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30480" marR="3048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Tam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giác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GBC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có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GB = GC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nê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tam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giác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GBC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câ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tại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G.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200" y="2169192"/>
                <a:ext cx="10287000" cy="6942670"/>
              </a:xfrm>
              <a:prstGeom prst="rect">
                <a:avLst/>
              </a:prstGeom>
              <a:blipFill>
                <a:blip r:embed="rId40"/>
                <a:stretch>
                  <a:fillRect l="-1838" r="-1778" b="-11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25"/>
          <p:cNvPicPr>
            <a:picLocks noChangeAspect="1"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078200" y="566969"/>
            <a:ext cx="1676400" cy="1571624"/>
          </a:xfrm>
          <a:prstGeom prst="rect">
            <a:avLst/>
          </a:prstGeom>
        </p:spPr>
      </p:pic>
      <p:sp>
        <p:nvSpPr>
          <p:cNvPr id="11" name="Oval Callout 10"/>
          <p:cNvSpPr/>
          <p:nvPr/>
        </p:nvSpPr>
        <p:spPr>
          <a:xfrm>
            <a:off x="8153400" y="833115"/>
            <a:ext cx="1752600" cy="813574"/>
          </a:xfrm>
          <a:prstGeom prst="wedgeEllipseCallout">
            <a:avLst/>
          </a:prstGeom>
          <a:solidFill>
            <a:srgbClr val="FFC000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dirty="0">
                <a:solidFill>
                  <a:prstClr val="black"/>
                </a:solidFill>
              </a:rPr>
              <a:t>Giải</a:t>
            </a:r>
            <a:endParaRPr lang="en-US" sz="4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6516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-458041" y="10240871"/>
            <a:ext cx="19278600" cy="2286000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1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6459200" y="-611860"/>
            <a:ext cx="1828800" cy="2044390"/>
          </a:xfrm>
          <a:prstGeom prst="rect">
            <a:avLst/>
          </a:prstGeom>
        </p:spPr>
      </p:pic>
      <p:sp>
        <p:nvSpPr>
          <p:cNvPr id="19" name="Pentagon 18"/>
          <p:cNvSpPr/>
          <p:nvPr/>
        </p:nvSpPr>
        <p:spPr>
          <a:xfrm>
            <a:off x="0" y="399076"/>
            <a:ext cx="4876800" cy="1239224"/>
          </a:xfrm>
          <a:prstGeom prst="homePlate">
            <a:avLst/>
          </a:prstGeom>
          <a:solidFill>
            <a:srgbClr val="FFCC66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p:sp>
        <p:nvSpPr>
          <p:cNvPr id="20" name="Rectangle 19"/>
          <p:cNvSpPr/>
          <p:nvPr/>
        </p:nvSpPr>
        <p:spPr>
          <a:xfrm>
            <a:off x="5334000" y="468446"/>
            <a:ext cx="5063181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</a:pPr>
            <a:r>
              <a:rPr lang="fr-FR" sz="4000" b="1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fr-FR" sz="4000" b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3. (SGK – tr.107)</a:t>
            </a:r>
            <a:endParaRPr lang="en-US" sz="3200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10237" y="1918411"/>
                <a:ext cx="17562096" cy="28623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o tam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uyế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𝑀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𝑁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ắ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ạ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𝐺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i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i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𝐴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ấ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a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𝐷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𝐺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ứ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minh:</a:t>
                </a:r>
                <a:b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</a:b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237" y="1918411"/>
                <a:ext cx="17562096" cy="2862322"/>
              </a:xfrm>
              <a:prstGeom prst="rect">
                <a:avLst/>
              </a:prstGeom>
              <a:blipFill>
                <a:blip r:embed="rId10"/>
                <a:stretch>
                  <a:fillRect l="-12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371885" y="5100659"/>
            <a:ext cx="5638800" cy="51021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676185" y="3975437"/>
                <a:ext cx="13030200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𝐺𝐴</m:t>
                    </m:r>
                    <m: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𝐺𝐷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;     b) </a:t>
                </a:r>
                <a14:m>
                  <m:oMath xmlns:m="http://schemas.openxmlformats.org/officeDocument/2006/math">
                    <m: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△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𝐵𝐺</m:t>
                    </m:r>
                    <m: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△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𝐶𝐷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    c)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  <m: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2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𝐺𝑁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6185" y="3975437"/>
                <a:ext cx="13030200" cy="1015663"/>
              </a:xfrm>
              <a:prstGeom prst="rect">
                <a:avLst/>
              </a:prstGeom>
              <a:blipFill>
                <a:blip r:embed="rId12"/>
                <a:stretch>
                  <a:fillRect l="-1637" b="-137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3">
            <a:extLst>
              <a:ext uri="{FF2B5EF4-FFF2-40B4-BE49-F238E27FC236}">
                <a16:creationId xmlns:a16="http://schemas.microsoft.com/office/drawing/2014/main" id="{96E85870-286D-4CCC-AA6B-47C2AF4CDE67}"/>
              </a:ext>
            </a:extLst>
          </p:cNvPr>
          <p:cNvPicPr>
            <a:picLocks noChangeAspect="1"/>
          </p:cNvPicPr>
          <p:nvPr/>
        </p:nvPicPr>
        <p:blipFill>
          <a:blip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5688618">
            <a:off x="511945" y="8866491"/>
            <a:ext cx="1031723" cy="1517239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3"/>
          <a:srcRect/>
          <a:stretch>
            <a:fillRect/>
          </a:stretch>
        </p:blipFill>
        <p:spPr>
          <a:xfrm>
            <a:off x="15058685" y="6948259"/>
            <a:ext cx="1295400" cy="1064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7411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4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1143000" y="9843837"/>
            <a:ext cx="20834242" cy="2157663"/>
            <a:chOff x="0" y="0"/>
            <a:chExt cx="3762534" cy="328484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762534" cy="328484"/>
            </a:xfrm>
            <a:custGeom>
              <a:avLst/>
              <a:gdLst/>
              <a:ahLst/>
              <a:cxnLst/>
              <a:rect l="l" t="t" r="r" b="b"/>
              <a:pathLst>
                <a:path w="3762534" h="328484">
                  <a:moveTo>
                    <a:pt x="0" y="0"/>
                  </a:moveTo>
                  <a:lnTo>
                    <a:pt x="3762534" y="0"/>
                  </a:lnTo>
                  <a:lnTo>
                    <a:pt x="3762534" y="328484"/>
                  </a:lnTo>
                  <a:lnTo>
                    <a:pt x="0" y="328484"/>
                  </a:lnTo>
                  <a:close/>
                </a:path>
              </a:pathLst>
            </a:custGeom>
            <a:solidFill>
              <a:srgbClr val="FFD992"/>
            </a:solidFill>
          </p:spPr>
        </p:sp>
      </p:grpSp>
      <p:pic>
        <p:nvPicPr>
          <p:cNvPr id="12" name="Picture 20"/>
          <p:cNvPicPr>
            <a:picLocks noChangeAspect="1"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flipH="1">
            <a:off x="16408616" y="8842294"/>
            <a:ext cx="1148649" cy="979485"/>
          </a:xfrm>
          <a:prstGeom prst="rect">
            <a:avLst/>
          </a:prstGeom>
        </p:spPr>
      </p:pic>
      <p:pic>
        <p:nvPicPr>
          <p:cNvPr id="15" name="Picture 25"/>
          <p:cNvPicPr>
            <a:picLocks noChangeAspect="1"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078200" y="-198790"/>
            <a:ext cx="1676400" cy="1571624"/>
          </a:xfrm>
          <a:prstGeom prst="rect">
            <a:avLst/>
          </a:prstGeom>
        </p:spPr>
      </p:pic>
      <p:sp>
        <p:nvSpPr>
          <p:cNvPr id="9" name="Oval Callout 8"/>
          <p:cNvSpPr/>
          <p:nvPr/>
        </p:nvSpPr>
        <p:spPr>
          <a:xfrm>
            <a:off x="8397821" y="748526"/>
            <a:ext cx="1752600" cy="813574"/>
          </a:xfrm>
          <a:prstGeom prst="wedgeEllipseCallout">
            <a:avLst/>
          </a:prstGeom>
          <a:solidFill>
            <a:srgbClr val="FFC000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685800" y="2044659"/>
                <a:ext cx="10758059" cy="73166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Tam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BC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M, BN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au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G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G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ọ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BC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𝐺𝑀</m:t>
                    </m:r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𝐺𝐴</m:t>
                    </m:r>
                  </m:oMath>
                </a14:m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0480" marR="30480" algn="just">
                  <a:lnSpc>
                    <a:spcPct val="150000"/>
                  </a:lnSpc>
                </a:pP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rên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ia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ối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ia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MA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ấy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D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sao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ho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  MD = MG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M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GD.</a:t>
                </a:r>
                <a:endParaRPr lang="en-US" sz="4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 algn="just">
                  <a:lnSpc>
                    <a:spcPct val="150000"/>
                  </a:lnSpc>
                </a:pP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Suy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ra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𝐺𝑀</m:t>
                    </m:r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𝐺𝐷</m:t>
                    </m:r>
                  </m:oMath>
                </a14:m>
                <a:endParaRPr lang="en-US" sz="4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2044659"/>
                <a:ext cx="10758059" cy="7316618"/>
              </a:xfrm>
              <a:prstGeom prst="rect">
                <a:avLst/>
              </a:prstGeom>
              <a:blipFill>
                <a:blip r:embed="rId44"/>
                <a:stretch>
                  <a:fillRect l="-2041" r="-20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19"/>
          <p:cNvPicPr>
            <a:picLocks noChangeAspect="1"/>
          </p:cNvPicPr>
          <p:nvPr/>
        </p:nvPicPr>
        <p:blipFill>
          <a:blip r:embed="rId45"/>
          <a:stretch>
            <a:fillRect/>
          </a:stretch>
        </p:blipFill>
        <p:spPr>
          <a:xfrm>
            <a:off x="12139863" y="2061753"/>
            <a:ext cx="5638800" cy="5102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8832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1236522" y="10035843"/>
            <a:ext cx="20834242" cy="2157663"/>
            <a:chOff x="0" y="0"/>
            <a:chExt cx="3762534" cy="328484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762534" cy="328484"/>
            </a:xfrm>
            <a:custGeom>
              <a:avLst/>
              <a:gdLst/>
              <a:ahLst/>
              <a:cxnLst/>
              <a:rect l="l" t="t" r="r" b="b"/>
              <a:pathLst>
                <a:path w="3762534" h="328484">
                  <a:moveTo>
                    <a:pt x="0" y="0"/>
                  </a:moveTo>
                  <a:lnTo>
                    <a:pt x="3762534" y="0"/>
                  </a:lnTo>
                  <a:lnTo>
                    <a:pt x="3762534" y="328484"/>
                  </a:lnTo>
                  <a:lnTo>
                    <a:pt x="0" y="328484"/>
                  </a:lnTo>
                  <a:close/>
                </a:path>
              </a:pathLst>
            </a:custGeom>
            <a:solidFill>
              <a:srgbClr val="FFD992"/>
            </a:solidFill>
          </p:spPr>
        </p:sp>
      </p:grpSp>
      <p:pic>
        <p:nvPicPr>
          <p:cNvPr id="15" name="Picture 25"/>
          <p:cNvPicPr>
            <a:picLocks noChangeAspect="1"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078200" y="-198790"/>
            <a:ext cx="1676400" cy="1571624"/>
          </a:xfrm>
          <a:prstGeom prst="rect">
            <a:avLst/>
          </a:prstGeom>
        </p:spPr>
      </p:pic>
      <p:sp>
        <p:nvSpPr>
          <p:cNvPr id="9" name="Oval Callout 8"/>
          <p:cNvSpPr/>
          <p:nvPr/>
        </p:nvSpPr>
        <p:spPr>
          <a:xfrm>
            <a:off x="8150071" y="293123"/>
            <a:ext cx="1752600" cy="813574"/>
          </a:xfrm>
          <a:prstGeom prst="wedgeEllipseCallout">
            <a:avLst/>
          </a:prstGeom>
          <a:solidFill>
            <a:srgbClr val="FFC000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685800" y="1524768"/>
                <a:ext cx="16989598" cy="84332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b) Do M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là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tru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điểm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của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GD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nê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MG = MD.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30480" marR="3048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Xét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∆MBG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và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∆MCD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có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: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30480" marR="3048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MB = MC (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theo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giả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thiết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).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30480" marR="3048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𝐺𝑀𝐵</m:t>
                        </m:r>
                      </m:e>
                    </m:acc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𝐷𝑀𝐶</m:t>
                        </m:r>
                      </m:e>
                    </m:acc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(2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góc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đối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đỉnh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)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30480" marR="3048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MG = MD (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chứ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minh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trê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).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30480" marR="3048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Do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đó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∆MBG = ∆MCD (c - g - c).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30480" marR="3048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c) Do ∆MBG = ∆MCD (c - g - c)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nê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CD = BG (2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cạnh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tươ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ứ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).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30480" marR="3048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Do G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là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trọ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tâm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của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tam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giác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ABC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nê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BG = 2GN.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30480" marR="3048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Mà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CD = BG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nê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CD = 2GN.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524768"/>
                <a:ext cx="16989598" cy="8433271"/>
              </a:xfrm>
              <a:prstGeom prst="rect">
                <a:avLst/>
              </a:prstGeom>
              <a:blipFill>
                <a:blip r:embed="rId44"/>
                <a:stretch>
                  <a:fillRect l="-1292" b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45"/>
          <a:stretch>
            <a:fillRect/>
          </a:stretch>
        </p:blipFill>
        <p:spPr>
          <a:xfrm>
            <a:off x="11976440" y="1534794"/>
            <a:ext cx="5638800" cy="5102112"/>
          </a:xfrm>
          <a:prstGeom prst="rect">
            <a:avLst/>
          </a:prstGeom>
        </p:spPr>
      </p:pic>
      <p:pic>
        <p:nvPicPr>
          <p:cNvPr id="10" name="Picture 20"/>
          <p:cNvPicPr>
            <a:picLocks noChangeAspect="1"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flipH="1">
            <a:off x="16408616" y="8842294"/>
            <a:ext cx="1148649" cy="979485"/>
          </a:xfrm>
          <a:prstGeom prst="rect">
            <a:avLst/>
          </a:prstGeom>
        </p:spPr>
      </p:pic>
      <p:sp>
        <p:nvSpPr>
          <p:cNvPr id="4" name="Right Brace 3"/>
          <p:cNvSpPr/>
          <p:nvPr/>
        </p:nvSpPr>
        <p:spPr>
          <a:xfrm>
            <a:off x="7567769" y="3390900"/>
            <a:ext cx="511121" cy="2691303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5105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-304800" y="9437196"/>
            <a:ext cx="19278600" cy="2286000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11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177437">
            <a:off x="17373599" y="7899674"/>
            <a:ext cx="1828800" cy="2044390"/>
          </a:xfrm>
          <a:prstGeom prst="rect">
            <a:avLst/>
          </a:prstGeom>
        </p:spPr>
      </p:pic>
      <p:pic>
        <p:nvPicPr>
          <p:cNvPr id="13" name="Picture 5"/>
          <p:cNvPicPr>
            <a:picLocks noChangeAspect="1"/>
          </p:cNvPicPr>
          <p:nvPr/>
        </p:nvPicPr>
        <p:blipFill rotWithShape="1">
          <a:blip r:embed="rId5"/>
          <a:srcRect l="71258" t="36429"/>
          <a:stretch/>
        </p:blipFill>
        <p:spPr>
          <a:xfrm>
            <a:off x="16535400" y="159265"/>
            <a:ext cx="1369867" cy="1691796"/>
          </a:xfrm>
          <a:prstGeom prst="rect">
            <a:avLst/>
          </a:prstGeom>
        </p:spPr>
      </p:pic>
      <p:sp>
        <p:nvSpPr>
          <p:cNvPr id="14" name="Pentagon 13"/>
          <p:cNvSpPr/>
          <p:nvPr/>
        </p:nvSpPr>
        <p:spPr>
          <a:xfrm>
            <a:off x="0" y="399076"/>
            <a:ext cx="4876800" cy="1239224"/>
          </a:xfrm>
          <a:prstGeom prst="homePlate">
            <a:avLst/>
          </a:prstGeom>
          <a:solidFill>
            <a:srgbClr val="FFCC66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334000" y="468446"/>
            <a:ext cx="5063181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</a:pPr>
            <a:r>
              <a:rPr lang="fr-FR" sz="4000" b="1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fr-FR" sz="4000" b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4. (SGK – tr.107)</a:t>
            </a:r>
            <a:endParaRPr lang="en-US" sz="3200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04800" y="2093775"/>
                <a:ext cx="17068801" cy="50960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𝑀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𝑁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au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𝐺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𝐻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iếu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ê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ử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𝐻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𝑀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:</a:t>
                </a:r>
                <a:b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△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𝐻𝐵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△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𝐻𝑀</m:t>
                    </m:r>
                  </m:oMath>
                </a14:m>
                <a:b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𝐺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093775"/>
                <a:ext cx="17068801" cy="5096010"/>
              </a:xfrm>
              <a:prstGeom prst="rect">
                <a:avLst/>
              </a:prstGeom>
              <a:blipFill>
                <a:blip r:embed="rId11"/>
                <a:stretch>
                  <a:fillRect l="-1250" r="-9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839200" y="4596576"/>
            <a:ext cx="6839316" cy="421101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419600" y="8267700"/>
            <a:ext cx="1484459" cy="1370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0502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1143000" y="9486900"/>
            <a:ext cx="20834242" cy="2157663"/>
            <a:chOff x="0" y="0"/>
            <a:chExt cx="3762534" cy="328484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762534" cy="328484"/>
            </a:xfrm>
            <a:custGeom>
              <a:avLst/>
              <a:gdLst/>
              <a:ahLst/>
              <a:cxnLst/>
              <a:rect l="l" t="t" r="r" b="b"/>
              <a:pathLst>
                <a:path w="3762534" h="328484">
                  <a:moveTo>
                    <a:pt x="0" y="0"/>
                  </a:moveTo>
                  <a:lnTo>
                    <a:pt x="3762534" y="0"/>
                  </a:lnTo>
                  <a:lnTo>
                    <a:pt x="3762534" y="328484"/>
                  </a:lnTo>
                  <a:lnTo>
                    <a:pt x="0" y="328484"/>
                  </a:lnTo>
                  <a:close/>
                </a:path>
              </a:pathLst>
            </a:custGeom>
            <a:solidFill>
              <a:srgbClr val="FFD992"/>
            </a:solidFill>
          </p:spPr>
        </p:sp>
      </p:grpSp>
      <p:pic>
        <p:nvPicPr>
          <p:cNvPr id="12" name="Picture 20"/>
          <p:cNvPicPr>
            <a:picLocks noChangeAspect="1"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7962900"/>
            <a:ext cx="1595560" cy="1360578"/>
          </a:xfrm>
          <a:prstGeom prst="rect">
            <a:avLst/>
          </a:prstGeom>
        </p:spPr>
      </p:pic>
      <p:pic>
        <p:nvPicPr>
          <p:cNvPr id="15" name="Picture 25"/>
          <p:cNvPicPr>
            <a:picLocks noChangeAspect="1"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078200" y="-198790"/>
            <a:ext cx="1676400" cy="1571624"/>
          </a:xfrm>
          <a:prstGeom prst="rect">
            <a:avLst/>
          </a:prstGeom>
        </p:spPr>
      </p:pic>
      <p:sp>
        <p:nvSpPr>
          <p:cNvPr id="9" name="Oval Callout 8"/>
          <p:cNvSpPr/>
          <p:nvPr/>
        </p:nvSpPr>
        <p:spPr>
          <a:xfrm>
            <a:off x="8001000" y="723900"/>
            <a:ext cx="1752600" cy="813574"/>
          </a:xfrm>
          <a:prstGeom prst="wedgeEllipseCallout">
            <a:avLst/>
          </a:prstGeom>
          <a:solidFill>
            <a:srgbClr val="FFC000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2324100"/>
            <a:ext cx="6172200" cy="3800265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7543800" y="2034347"/>
            <a:ext cx="9982200" cy="65556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a) Do H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hình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hiếu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BC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H </a:t>
            </a:r>
            <a:r>
              <a:rPr lang="en-US" sz="4000" dirty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⊥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BC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lnSpc>
                <a:spcPct val="150000"/>
              </a:lnSpc>
            </a:pP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Xét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∆AHB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H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∆AHM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H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: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AH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hung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HB = HM (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heo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giả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hiết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o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∆AHB = ∆AHM (2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ạnh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góc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Right Brace 9"/>
          <p:cNvSpPr/>
          <p:nvPr/>
        </p:nvSpPr>
        <p:spPr>
          <a:xfrm>
            <a:off x="15621000" y="5448300"/>
            <a:ext cx="609600" cy="198120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8128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1143000" y="9486900"/>
            <a:ext cx="20834242" cy="2157663"/>
            <a:chOff x="0" y="0"/>
            <a:chExt cx="3762534" cy="328484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762534" cy="328484"/>
            </a:xfrm>
            <a:custGeom>
              <a:avLst/>
              <a:gdLst/>
              <a:ahLst/>
              <a:cxnLst/>
              <a:rect l="l" t="t" r="r" b="b"/>
              <a:pathLst>
                <a:path w="3762534" h="328484">
                  <a:moveTo>
                    <a:pt x="0" y="0"/>
                  </a:moveTo>
                  <a:lnTo>
                    <a:pt x="3762534" y="0"/>
                  </a:lnTo>
                  <a:lnTo>
                    <a:pt x="3762534" y="328484"/>
                  </a:lnTo>
                  <a:lnTo>
                    <a:pt x="0" y="328484"/>
                  </a:lnTo>
                  <a:close/>
                </a:path>
              </a:pathLst>
            </a:custGeom>
            <a:solidFill>
              <a:srgbClr val="FFD992"/>
            </a:solidFill>
          </p:spPr>
        </p:sp>
      </p:grpSp>
      <p:pic>
        <p:nvPicPr>
          <p:cNvPr id="12" name="Picture 20"/>
          <p:cNvPicPr>
            <a:picLocks noChangeAspect="1"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7962900"/>
            <a:ext cx="1595560" cy="1360578"/>
          </a:xfrm>
          <a:prstGeom prst="rect">
            <a:avLst/>
          </a:prstGeom>
        </p:spPr>
      </p:pic>
      <p:pic>
        <p:nvPicPr>
          <p:cNvPr id="15" name="Picture 25"/>
          <p:cNvPicPr>
            <a:picLocks noChangeAspect="1"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078200" y="-198790"/>
            <a:ext cx="1676400" cy="1571624"/>
          </a:xfrm>
          <a:prstGeom prst="rect">
            <a:avLst/>
          </a:prstGeom>
        </p:spPr>
      </p:pic>
      <p:sp>
        <p:nvSpPr>
          <p:cNvPr id="9" name="Oval Callout 8"/>
          <p:cNvSpPr/>
          <p:nvPr/>
        </p:nvSpPr>
        <p:spPr>
          <a:xfrm>
            <a:off x="8001000" y="723900"/>
            <a:ext cx="1752600" cy="813574"/>
          </a:xfrm>
          <a:prstGeom prst="wedgeEllipseCallout">
            <a:avLst/>
          </a:prstGeom>
          <a:solidFill>
            <a:srgbClr val="FFC000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7543800" y="2048050"/>
                <a:ext cx="9601200" cy="65951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b) Do ∆AHB = ∆AHM (2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cạnh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góc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vuô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)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nê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AB = AM (2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cạnh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tươ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ứ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).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30480" marR="3048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∆ABC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có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hai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đườ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tru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tuyế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AM, BN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cắt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nhau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tại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G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nê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G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là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trọ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tâm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của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∆ABC.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kumimoji="0" lang="fr-FR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ra </a:t>
                </a:r>
                <a14:m>
                  <m:oMath xmlns:m="http://schemas.openxmlformats.org/officeDocument/2006/math">
                    <m:r>
                      <a:rPr kumimoji="0" lang="fr-FR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𝐺</m:t>
                    </m:r>
                    <m:r>
                      <a:rPr kumimoji="0" lang="fr-FR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fr-FR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kumimoji="0" lang="fr-FR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kumimoji="0" lang="fr-FR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𝑀</m:t>
                    </m:r>
                  </m:oMath>
                </a14:m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à</a:t>
                </a:r>
                <a:r>
                  <a:rPr kumimoji="0" lang="fr-FR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B = AM </a:t>
                </a:r>
                <a:r>
                  <a:rPr kumimoji="0" lang="fr-FR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fr-FR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fr-FR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𝐺</m:t>
                    </m:r>
                    <m:r>
                      <a:rPr kumimoji="0" lang="fr-FR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sz="400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fr-FR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kumimoji="0" lang="fr-FR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kumimoji="0" lang="fr-FR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kumimoji="0" lang="fr-FR" sz="40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kumimoji="0" lang="en-US" sz="40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3800" y="2048050"/>
                <a:ext cx="9601200" cy="6595139"/>
              </a:xfrm>
              <a:prstGeom prst="rect">
                <a:avLst/>
              </a:prstGeom>
              <a:blipFill>
                <a:blip r:embed="rId44"/>
                <a:stretch>
                  <a:fillRect l="-2286" r="-1905" b="-5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/>
          <p:cNvPicPr>
            <a:picLocks noChangeAspect="1"/>
          </p:cNvPicPr>
          <p:nvPr/>
        </p:nvPicPr>
        <p:blipFill>
          <a:blip r:embed="rId45"/>
          <a:stretch>
            <a:fillRect/>
          </a:stretch>
        </p:blipFill>
        <p:spPr>
          <a:xfrm>
            <a:off x="533400" y="2628900"/>
            <a:ext cx="6172200" cy="38002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8266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entagon 7"/>
          <p:cNvSpPr/>
          <p:nvPr/>
        </p:nvSpPr>
        <p:spPr>
          <a:xfrm>
            <a:off x="304800" y="431542"/>
            <a:ext cx="6256421" cy="1524000"/>
          </a:xfrm>
          <a:prstGeom prst="homePlate">
            <a:avLst/>
          </a:prstGeom>
          <a:solidFill>
            <a:srgbClr val="FFCC66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 DỤNG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-200460" y="10054942"/>
            <a:ext cx="19278600" cy="2286000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14" name="Picture 12"/>
          <p:cNvPicPr>
            <a:picLocks noChangeAspect="1"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10800000">
            <a:off x="12550450" y="-61602"/>
            <a:ext cx="3942481" cy="112360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16832" y="2261696"/>
                <a:ext cx="13792200" cy="74789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fr-FR" sz="4000" b="1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fr-FR" sz="4000" b="1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5.</a:t>
                </a:r>
                <a:r>
                  <a:rPr lang="fr-FR" sz="4000" b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SGK – tr.107)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07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ứ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ô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ầ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á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ố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ỗ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ầ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a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,3 m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á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𝐻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,2</m:t>
                    </m:r>
                    <m:r>
                      <m:rPr>
                        <m:nor/>
                      </m:rPr>
                      <a:rPr lang="en-US" sz="4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m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ị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í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ọ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ử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ổ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𝐻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ị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í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ở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a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é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o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ơi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ấ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832" y="2261696"/>
                <a:ext cx="13792200" cy="7478970"/>
              </a:xfrm>
              <a:prstGeom prst="rect">
                <a:avLst/>
              </a:prstGeom>
              <a:blipFill>
                <a:blip r:embed="rId59"/>
                <a:stretch>
                  <a:fillRect l="-1592" r="-1547" b="-10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/>
          <p:cNvPicPr>
            <a:picLocks noChangeAspect="1"/>
          </p:cNvPicPr>
          <p:nvPr/>
        </p:nvPicPr>
        <p:blipFill>
          <a:blip r:embed="rId60"/>
          <a:stretch>
            <a:fillRect/>
          </a:stretch>
        </p:blipFill>
        <p:spPr>
          <a:xfrm>
            <a:off x="14325600" y="2432288"/>
            <a:ext cx="3555723" cy="71377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6016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-533400" y="9350701"/>
            <a:ext cx="19278600" cy="2286000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11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6459200" y="-611860"/>
            <a:ext cx="1828800" cy="2044390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21411569">
            <a:off x="16870201" y="8669184"/>
            <a:ext cx="2395318" cy="1110556"/>
          </a:xfrm>
          <a:prstGeom prst="rect">
            <a:avLst/>
          </a:prstGeom>
        </p:spPr>
      </p:pic>
      <p:sp>
        <p:nvSpPr>
          <p:cNvPr id="9" name="Oval Callout 8"/>
          <p:cNvSpPr/>
          <p:nvPr/>
        </p:nvSpPr>
        <p:spPr>
          <a:xfrm>
            <a:off x="8229600" y="507889"/>
            <a:ext cx="1752600" cy="813574"/>
          </a:xfrm>
          <a:prstGeom prst="wedgeEllipseCallout">
            <a:avLst/>
          </a:prstGeom>
          <a:solidFill>
            <a:srgbClr val="FFC000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7200" y="1466619"/>
            <a:ext cx="3555723" cy="713778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343400" y="1928924"/>
                <a:ext cx="11353800" cy="69938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∆ABC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B = AC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𝐵𝐻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𝐶𝐻</m:t>
                        </m:r>
                      </m:e>
                    </m:acc>
                  </m:oMath>
                </a14:m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0480" marR="30480" algn="just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AH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uyến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∆ABC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H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BC.</a:t>
                </a:r>
                <a:endParaRPr lang="en-US" sz="4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 algn="just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Do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ó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BH = CH.</a:t>
                </a:r>
                <a:endParaRPr lang="en-US" sz="4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 algn="just">
                  <a:lnSpc>
                    <a:spcPct val="150000"/>
                  </a:lnSpc>
                </a:pP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Xét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∆ABH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∆ACH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ó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:</a:t>
                </a:r>
                <a:endParaRPr lang="en-US" sz="4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 algn="just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AB = AC (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hứ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minh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rên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).</a:t>
                </a:r>
                <a:endParaRPr lang="en-US" sz="4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fr-FR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𝐵𝐻</m:t>
                        </m:r>
                      </m:e>
                    </m:acc>
                    <m:r>
                      <a:rPr lang="fr-FR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fr-FR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𝐶𝐻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0480" marR="30480" algn="just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BH = CH (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hứ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minh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rên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).</a:t>
                </a:r>
                <a:endParaRPr lang="en-US" sz="4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1928924"/>
                <a:ext cx="11353800" cy="6993838"/>
              </a:xfrm>
              <a:prstGeom prst="rect">
                <a:avLst/>
              </a:prstGeom>
              <a:blipFill>
                <a:blip r:embed="rId31"/>
                <a:stretch>
                  <a:fillRect l="-1933" t="-1394" r="-1611" b="-1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ight Brace 5"/>
          <p:cNvSpPr/>
          <p:nvPr/>
        </p:nvSpPr>
        <p:spPr>
          <a:xfrm>
            <a:off x="11658600" y="6356976"/>
            <a:ext cx="609600" cy="2565786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2496800" y="6456788"/>
            <a:ext cx="557106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lvl="0" algn="just">
              <a:lnSpc>
                <a:spcPct val="150000"/>
              </a:lnSpc>
            </a:pP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Suy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r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ABH = ∆ACH (c - g - c).</a:t>
            </a:r>
            <a:endParaRPr lang="en-US" sz="4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3294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6" grpId="0" animBg="1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-533400" y="9350701"/>
            <a:ext cx="19278600" cy="2286000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1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6459200" y="-611860"/>
            <a:ext cx="1828800" cy="2044390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21411569">
            <a:off x="16930859" y="8571050"/>
            <a:ext cx="2395318" cy="1110556"/>
          </a:xfrm>
          <a:prstGeom prst="rect">
            <a:avLst/>
          </a:prstGeom>
        </p:spPr>
      </p:pic>
      <p:sp>
        <p:nvSpPr>
          <p:cNvPr id="9" name="Oval Callout 8"/>
          <p:cNvSpPr/>
          <p:nvPr/>
        </p:nvSpPr>
        <p:spPr>
          <a:xfrm>
            <a:off x="8229600" y="410335"/>
            <a:ext cx="1752600" cy="813574"/>
          </a:xfrm>
          <a:prstGeom prst="wedgeEllipseCallout">
            <a:avLst/>
          </a:prstGeom>
          <a:solidFill>
            <a:srgbClr val="FFC000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66800" y="1368485"/>
            <a:ext cx="3555723" cy="713778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109411" y="1785962"/>
                <a:ext cx="11353800" cy="70026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kumimoji="0" lang="fr-FR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r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kumimoji="0" lang="fr-FR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𝐻𝐵</m:t>
                        </m:r>
                      </m:e>
                    </m:acc>
                    <m:r>
                      <a:rPr kumimoji="0" lang="fr-FR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kumimoji="0" lang="fr-FR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𝐻𝐶</m:t>
                        </m:r>
                      </m:e>
                    </m:acc>
                  </m:oMath>
                </a14:m>
                <a:r>
                  <a:rPr kumimoji="0" lang="fr-FR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2 </a:t>
                </a:r>
                <a:r>
                  <a:rPr kumimoji="0" lang="fr-FR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kumimoji="0" lang="fr-FR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kumimoji="0" lang="fr-FR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kumimoji="0" lang="fr-FR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à</a:t>
                </a:r>
                <a:r>
                  <a:rPr kumimoji="0" lang="fr-FR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kumimoji="0" lang="fr-FR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𝐻𝐵</m:t>
                        </m:r>
                      </m:e>
                    </m:acc>
                    <m:r>
                      <a:rPr kumimoji="0" lang="fr-FR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kumimoji="0" lang="fr-FR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𝐻𝐶</m:t>
                        </m:r>
                      </m:e>
                    </m:acc>
                    <m:r>
                      <a:rPr kumimoji="0" lang="fr-FR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180°</m:t>
                    </m:r>
                  </m:oMath>
                </a14:m>
                <a:r>
                  <a:rPr kumimoji="0" lang="fr-FR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fr-FR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kumimoji="0" lang="fr-FR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𝐻𝐵</m:t>
                        </m:r>
                      </m:e>
                    </m:acc>
                    <m:r>
                      <a:rPr kumimoji="0" lang="fr-FR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kumimoji="0" lang="fr-FR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𝐻𝐶</m:t>
                        </m:r>
                      </m:e>
                    </m:acc>
                    <m:r>
                      <a:rPr kumimoji="0" lang="fr-FR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9</m:t>
                    </m:r>
                    <m:sSup>
                      <m:sSupPr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kumimoji="0" lang="fr-FR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0</m:t>
                        </m:r>
                      </m:e>
                      <m:sup>
                        <m:r>
                          <a:rPr kumimoji="0" lang="fr-FR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kumimoji="0" lang="fr-FR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y AH 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libri" panose="020F0502020204030204" pitchFamily="34" charset="0"/>
                    <a:cs typeface="Cambria Math" panose="02040503050406030204" pitchFamily="18" charset="0"/>
                  </a:rPr>
                  <a:t>⊥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C.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Do O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ọ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BC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𝐻</m:t>
                    </m:r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𝐻</m:t>
                    </m:r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.1,2=0,4</m:t>
                    </m:r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𝑚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ỗi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ầ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ao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,3 m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ị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í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O ở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ao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0,4 + 3,3 . 3 = 10,3 m so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ất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9411" y="1785962"/>
                <a:ext cx="11353800" cy="7002686"/>
              </a:xfrm>
              <a:prstGeom prst="rect">
                <a:avLst/>
              </a:prstGeom>
              <a:blipFill>
                <a:blip r:embed="rId31"/>
                <a:stretch>
                  <a:fillRect l="-1879" b="-11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18995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0" y="-278226"/>
            <a:ext cx="20834242" cy="1818911"/>
            <a:chOff x="0" y="0"/>
            <a:chExt cx="3762534" cy="328484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762534" cy="328484"/>
            </a:xfrm>
            <a:custGeom>
              <a:avLst/>
              <a:gdLst/>
              <a:ahLst/>
              <a:cxnLst/>
              <a:rect l="l" t="t" r="r" b="b"/>
              <a:pathLst>
                <a:path w="3762534" h="328484">
                  <a:moveTo>
                    <a:pt x="0" y="0"/>
                  </a:moveTo>
                  <a:lnTo>
                    <a:pt x="3762534" y="0"/>
                  </a:lnTo>
                  <a:lnTo>
                    <a:pt x="3762534" y="328484"/>
                  </a:lnTo>
                  <a:lnTo>
                    <a:pt x="0" y="328484"/>
                  </a:lnTo>
                  <a:close/>
                </a:path>
              </a:pathLst>
            </a:custGeom>
            <a:solidFill>
              <a:srgbClr val="FFD992"/>
            </a:solidFill>
          </p:spPr>
        </p:sp>
      </p:grpSp>
      <p:sp>
        <p:nvSpPr>
          <p:cNvPr id="5" name="Google Shape;558;p31"/>
          <p:cNvSpPr txBox="1">
            <a:spLocks/>
          </p:cNvSpPr>
          <p:nvPr/>
        </p:nvSpPr>
        <p:spPr>
          <a:xfrm>
            <a:off x="5410200" y="495300"/>
            <a:ext cx="7266345" cy="8413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3500"/>
              <a:buFont typeface="Londrina Solid"/>
              <a:buNone/>
              <a:defRPr sz="3500" b="0" i="0" u="none" strike="noStrike" cap="none">
                <a:solidFill>
                  <a:schemeClr val="accent5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3500"/>
              <a:buFont typeface="Londrina Solid"/>
              <a:buNone/>
              <a:defRPr sz="3500" b="0" i="0" u="none" strike="noStrike" cap="none">
                <a:solidFill>
                  <a:schemeClr val="accent5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3500"/>
              <a:buFont typeface="Londrina Solid"/>
              <a:buNone/>
              <a:defRPr sz="3500" b="0" i="0" u="none" strike="noStrike" cap="none">
                <a:solidFill>
                  <a:schemeClr val="accent5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3500"/>
              <a:buFont typeface="Londrina Solid"/>
              <a:buNone/>
              <a:defRPr sz="3500" b="0" i="0" u="none" strike="noStrike" cap="none">
                <a:solidFill>
                  <a:schemeClr val="accent5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3500"/>
              <a:buFont typeface="Londrina Solid"/>
              <a:buNone/>
              <a:defRPr sz="3500" b="0" i="0" u="none" strike="noStrike" cap="none">
                <a:solidFill>
                  <a:schemeClr val="accent5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3500"/>
              <a:buFont typeface="Londrina Solid"/>
              <a:buNone/>
              <a:defRPr sz="3500" b="0" i="0" u="none" strike="noStrike" cap="none">
                <a:solidFill>
                  <a:schemeClr val="accent5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3500"/>
              <a:buFont typeface="Londrina Solid"/>
              <a:buNone/>
              <a:defRPr sz="3500" b="0" i="0" u="none" strike="noStrike" cap="none">
                <a:solidFill>
                  <a:schemeClr val="accent5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3500"/>
              <a:buFont typeface="Londrina Solid"/>
              <a:buNone/>
              <a:defRPr sz="3500" b="0" i="0" u="none" strike="noStrike" cap="none">
                <a:solidFill>
                  <a:schemeClr val="accent5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3500"/>
              <a:buFont typeface="Londrina Solid"/>
              <a:buNone/>
              <a:defRPr sz="3500" b="0" i="0" u="none" strike="noStrike" cap="none">
                <a:solidFill>
                  <a:schemeClr val="accent5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2E8DD"/>
              </a:buClr>
              <a:buSzPts val="3500"/>
              <a:buFont typeface="Londrina Solid"/>
              <a:buNone/>
              <a:tabLst/>
              <a:defRPr/>
            </a:pPr>
            <a:r>
              <a:rPr kumimoji="0" lang="en-US" sz="6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cs typeface="Londrina Solid"/>
                <a:sym typeface="Londrina Solid"/>
              </a:rPr>
              <a:t>KHỞI</a:t>
            </a:r>
            <a:r>
              <a:rPr kumimoji="0" lang="en-US" sz="60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cs typeface="Londrina Solid"/>
                <a:sym typeface="Londrina Solid"/>
              </a:rPr>
              <a:t> ĐỘNG</a:t>
            </a:r>
            <a:endParaRPr kumimoji="0" lang="en-US" sz="60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/>
              <a:cs typeface="Londrina Solid"/>
              <a:sym typeface="Londrina Solid"/>
            </a:endParaRPr>
          </a:p>
        </p:txBody>
      </p:sp>
      <p:sp>
        <p:nvSpPr>
          <p:cNvPr id="6" name="5-Point Star 5"/>
          <p:cNvSpPr/>
          <p:nvPr/>
        </p:nvSpPr>
        <p:spPr>
          <a:xfrm rot="20935591">
            <a:off x="1011489" y="680520"/>
            <a:ext cx="853910" cy="842272"/>
          </a:xfrm>
          <a:prstGeom prst="star5">
            <a:avLst>
              <a:gd name="adj" fmla="val 17900"/>
              <a:gd name="hf" fmla="val 105146"/>
              <a:gd name="vf" fmla="val 110557"/>
            </a:avLst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2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2307536" y="-130828"/>
            <a:ext cx="1624352" cy="1425681"/>
          </a:xfrm>
          <a:prstGeom prst="rect">
            <a:avLst/>
          </a:prstGeom>
        </p:spPr>
      </p:pic>
      <p:pic>
        <p:nvPicPr>
          <p:cNvPr id="13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6459200" y="8977311"/>
            <a:ext cx="1600200" cy="1142827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2EDC91F-168B-92FB-B389-7E659A04CF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199219"/>
              </p:ext>
            </p:extLst>
          </p:nvPr>
        </p:nvGraphicFramePr>
        <p:xfrm>
          <a:off x="7574935" y="2110127"/>
          <a:ext cx="14430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r:id="rId7" imgW="457002" imgH="165028" progId="Equation.DSMT4">
                  <p:embed/>
                </p:oleObj>
              </mc:Choice>
              <mc:Fallback>
                <p:oleObj r:id="rId7" imgW="457002" imgH="16502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4935" y="2110127"/>
                        <a:ext cx="1443037" cy="444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C0E55A3-4C61-C4C7-E067-C1E609EAE8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776418"/>
              </p:ext>
            </p:extLst>
          </p:nvPr>
        </p:nvGraphicFramePr>
        <p:xfrm>
          <a:off x="910905" y="6066988"/>
          <a:ext cx="1785654" cy="1044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r:id="rId9" imgW="672808" imgH="393529" progId="Equation.DSMT4">
                  <p:embed/>
                </p:oleObj>
              </mc:Choice>
              <mc:Fallback>
                <p:oleObj r:id="rId9" imgW="672808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905" y="6066988"/>
                        <a:ext cx="1785654" cy="10444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1BAF136-DDFB-B190-7CEF-420E72D822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033802"/>
              </p:ext>
            </p:extLst>
          </p:nvPr>
        </p:nvGraphicFramePr>
        <p:xfrm>
          <a:off x="5562601" y="3835842"/>
          <a:ext cx="1866026" cy="1112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r:id="rId11" imgW="660113" imgH="393529" progId="Equation.DSMT4">
                  <p:embed/>
                </p:oleObj>
              </mc:Choice>
              <mc:Fallback>
                <p:oleObj r:id="rId11" imgW="660113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1" y="3835842"/>
                        <a:ext cx="1866026" cy="11124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30188B3-CE2B-A93B-7593-34A9E93738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924432"/>
              </p:ext>
            </p:extLst>
          </p:nvPr>
        </p:nvGraphicFramePr>
        <p:xfrm>
          <a:off x="1066800" y="3903842"/>
          <a:ext cx="1785654" cy="1044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r:id="rId13" imgW="672808" imgH="393529" progId="Equation.DSMT4">
                  <p:embed/>
                </p:oleObj>
              </mc:Choice>
              <mc:Fallback>
                <p:oleObj r:id="rId13" imgW="672808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903842"/>
                        <a:ext cx="1785654" cy="10444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E4639C1-EB6C-FB57-1CE2-BC22B387DD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991849"/>
              </p:ext>
            </p:extLst>
          </p:nvPr>
        </p:nvGraphicFramePr>
        <p:xfrm>
          <a:off x="5562600" y="6101207"/>
          <a:ext cx="1801236" cy="1073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r:id="rId15" imgW="660113" imgH="393529" progId="Equation.DSMT4">
                  <p:embed/>
                </p:oleObj>
              </mc:Choice>
              <mc:Fallback>
                <p:oleObj r:id="rId15" imgW="660113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6101207"/>
                        <a:ext cx="1801236" cy="10738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3" name="Picture 27">
            <a:extLst>
              <a:ext uri="{FF2B5EF4-FFF2-40B4-BE49-F238E27FC236}">
                <a16:creationId xmlns:a16="http://schemas.microsoft.com/office/drawing/2014/main" id="{858A5294-C508-4354-BF51-3A5A8E8611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52069" y="2503729"/>
            <a:ext cx="6556377" cy="56115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7">
            <a:extLst>
              <a:ext uri="{FF2B5EF4-FFF2-40B4-BE49-F238E27FC236}">
                <a16:creationId xmlns:a16="http://schemas.microsoft.com/office/drawing/2014/main" id="{BB59D63C-F515-2670-8E37-63A761D6DD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252" y="1921279"/>
            <a:ext cx="16767495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kumimoji="0" lang="en-US" altLang="en-US" sz="4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Cho G </a:t>
            </a:r>
            <a:r>
              <a:rPr kumimoji="0" lang="en-US" altLang="en-US" sz="400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4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ọng</a:t>
            </a:r>
            <a:r>
              <a:rPr kumimoji="0" lang="en-US" altLang="en-US" sz="4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âm</a:t>
            </a:r>
            <a:r>
              <a:rPr kumimoji="0" lang="en-US" altLang="en-US" sz="4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4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</a:t>
            </a:r>
            <a:r>
              <a:rPr kumimoji="0" lang="en-US" altLang="en-US" sz="400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4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4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kumimoji="0" lang="en-US" altLang="en-US" sz="4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yến</a:t>
            </a:r>
            <a:r>
              <a:rPr kumimoji="0" lang="en-US" altLang="en-US" sz="4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H, </a:t>
            </a:r>
            <a:r>
              <a:rPr kumimoji="0" lang="en-US" altLang="en-US" sz="400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ập</a:t>
            </a:r>
            <a:r>
              <a:rPr kumimoji="0" lang="en-US" altLang="en-US" sz="4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4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4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4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4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40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40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9">
            <a:extLst>
              <a:ext uri="{FF2B5EF4-FFF2-40B4-BE49-F238E27FC236}">
                <a16:creationId xmlns:a16="http://schemas.microsoft.com/office/drawing/2014/main" id="{A37C175A-7770-0ADD-F2A0-8B0F299AEE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2230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7" name="Object 14">
            <a:extLst>
              <a:ext uri="{FF2B5EF4-FFF2-40B4-BE49-F238E27FC236}">
                <a16:creationId xmlns:a16="http://schemas.microsoft.com/office/drawing/2014/main" id="{F5DD362D-400A-43A3-9C89-5A475F05B4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016424"/>
              </p:ext>
            </p:extLst>
          </p:nvPr>
        </p:nvGraphicFramePr>
        <p:xfrm>
          <a:off x="2133600" y="6022004"/>
          <a:ext cx="457200" cy="1178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8" imgW="152334" imgH="393529" progId="Equation.3">
                  <p:embed/>
                </p:oleObj>
              </mc:Choice>
              <mc:Fallback>
                <p:oleObj name="Equation" r:id="rId18" imgW="152334" imgH="393529" progId="Equation.3">
                  <p:embed/>
                  <p:pic>
                    <p:nvPicPr>
                      <p:cNvPr id="23566" name="Object 14">
                        <a:extLst>
                          <a:ext uri="{FF2B5EF4-FFF2-40B4-BE49-F238E27FC236}">
                            <a16:creationId xmlns:a16="http://schemas.microsoft.com/office/drawing/2014/main" id="{F2F2B11E-1687-4EBD-82FB-FD0C9EA3BA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6022004"/>
                        <a:ext cx="457200" cy="117889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1BA8024-24F0-4432-B61F-83D9486AFC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415919"/>
              </p:ext>
            </p:extLst>
          </p:nvPr>
        </p:nvGraphicFramePr>
        <p:xfrm>
          <a:off x="2284174" y="3835842"/>
          <a:ext cx="457201" cy="1188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20" imgW="324570" imgH="914629" progId="Equation.DSMT4">
                  <p:embed/>
                </p:oleObj>
              </mc:Choice>
              <mc:Fallback>
                <p:oleObj name="Equation" r:id="rId20" imgW="324570" imgH="9146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284174" y="3835842"/>
                        <a:ext cx="457201" cy="118880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26AEC5B-B94C-4A09-919F-8CACB24E16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24873"/>
              </p:ext>
            </p:extLst>
          </p:nvPr>
        </p:nvGraphicFramePr>
        <p:xfrm>
          <a:off x="6889620" y="4076700"/>
          <a:ext cx="490249" cy="63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22" imgW="327808" imgH="425409" progId="Equation.DSMT4">
                  <p:embed/>
                </p:oleObj>
              </mc:Choice>
              <mc:Fallback>
                <p:oleObj name="Equation" r:id="rId22" imgW="327808" imgH="4254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889620" y="4076700"/>
                        <a:ext cx="490249" cy="637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62216BF-83FB-41B6-85FD-F314000C30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808205"/>
              </p:ext>
            </p:extLst>
          </p:nvPr>
        </p:nvGraphicFramePr>
        <p:xfrm>
          <a:off x="6751145" y="6057900"/>
          <a:ext cx="457201" cy="1178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24" imgW="384302" imgH="990698" progId="Equation.DSMT4">
                  <p:embed/>
                </p:oleObj>
              </mc:Choice>
              <mc:Fallback>
                <p:oleObj name="Equation" r:id="rId24" imgW="384302" imgH="99069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751145" y="6057900"/>
                        <a:ext cx="457201" cy="117889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7536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1452584" y="1835808"/>
            <a:ext cx="15240000" cy="7879692"/>
          </a:xfrm>
          <a:prstGeom prst="round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Oval Callout 8"/>
          <p:cNvSpPr/>
          <p:nvPr/>
        </p:nvSpPr>
        <p:spPr>
          <a:xfrm>
            <a:off x="4635055" y="571499"/>
            <a:ext cx="8789290" cy="1188109"/>
          </a:xfrm>
          <a:prstGeom prst="wedgeEllipseCallout">
            <a:avLst/>
          </a:prstGeom>
          <a:solidFill>
            <a:srgbClr val="FFC000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 THỂ EM CHƯA BIẾT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8" name="Picture 3">
            <a:extLst>
              <a:ext uri="{FF2B5EF4-FFF2-40B4-BE49-F238E27FC236}">
                <a16:creationId xmlns:a16="http://schemas.microsoft.com/office/drawing/2014/main" id="{96E85870-286D-4CCC-AA6B-47C2AF4CDE67}"/>
              </a:ext>
            </a:extLst>
          </p:cNvPr>
          <p:cNvPicPr>
            <a:picLocks noChangeAspect="1"/>
          </p:cNvPicPr>
          <p:nvPr/>
        </p:nvPicPr>
        <p:blipFill>
          <a:blip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4598161">
            <a:off x="462753" y="177594"/>
            <a:ext cx="798522" cy="1174296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752600" y="1988208"/>
            <a:ext cx="145542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fr-FR" sz="4000" b="1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fr-FR" sz="40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fr-FR" sz="40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hác</a:t>
            </a:r>
            <a:r>
              <a:rPr lang="fr-FR" sz="40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40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ọng</a:t>
            </a:r>
            <a:r>
              <a:rPr lang="fr-FR" sz="40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âm</a:t>
            </a:r>
            <a:r>
              <a:rPr lang="fr-FR" sz="40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am</a:t>
            </a:r>
            <a:r>
              <a:rPr lang="fr-FR" sz="40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40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71500" indent="-5715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ối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ỉnh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am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BC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ọ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âm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G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am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am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BC chia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am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ỏ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GAB, GCA, GBC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2" name="Picture 39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 rot="768353">
            <a:off x="14554326" y="846437"/>
            <a:ext cx="2629231" cy="132228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80016" y="5309500"/>
            <a:ext cx="4948238" cy="3496202"/>
          </a:xfrm>
          <a:prstGeom prst="rect">
            <a:avLst/>
          </a:prstGeom>
        </p:spPr>
      </p:pic>
      <p:pic>
        <p:nvPicPr>
          <p:cNvPr id="13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5392400" y="8639701"/>
            <a:ext cx="2283608" cy="1228867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752600" y="5701247"/>
            <a:ext cx="9363054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lvl="0" indent="-5715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ặt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G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iếng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ìa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am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ữ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ăng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gón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ay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ở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ính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là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ọng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âm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am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000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3092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2" grpId="0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31750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-876300" y="9334500"/>
            <a:ext cx="20040600" cy="1447800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5907528" y="419100"/>
            <a:ext cx="6320543" cy="1131079"/>
            <a:chOff x="-2239575" y="178390"/>
            <a:chExt cx="12230869" cy="1131079"/>
          </a:xfrm>
          <a:solidFill>
            <a:schemeClr val="accent5">
              <a:lumMod val="75000"/>
            </a:schemeClr>
          </a:solidFill>
        </p:grpSpPr>
        <p:sp>
          <p:nvSpPr>
            <p:cNvPr id="16" name="Rectangle 15"/>
            <p:cNvSpPr/>
            <p:nvPr/>
          </p:nvSpPr>
          <p:spPr>
            <a:xfrm>
              <a:off x="-2239575" y="190500"/>
              <a:ext cx="12230869" cy="1066800"/>
            </a:xfrm>
            <a:prstGeom prst="rect">
              <a:avLst/>
            </a:prstGeom>
            <a:solidFill>
              <a:schemeClr val="accent1"/>
            </a:solidFill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-903890" y="178390"/>
              <a:ext cx="9332828" cy="1131079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5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 TẬP VỀ</a:t>
              </a:r>
              <a:r>
                <a:rPr kumimoji="0" lang="en-US" sz="4500" b="1" i="0" u="none" strike="noStrike" kern="1200" cap="none" spc="0" normalizeH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NHÀ</a:t>
              </a:r>
              <a:endParaRPr kumimoji="0" lang="en-US" sz="45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0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152400" y="-193320"/>
            <a:ext cx="1676400" cy="170625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09600" y="1714500"/>
                <a:ext cx="17068800" cy="74754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fr-FR" sz="3800" b="1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fr-FR" sz="3800" b="1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Cho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m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BC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uyến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M.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a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ối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A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ấy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D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A = MD.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C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ấy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𝑁</m:t>
                    </m:r>
                    <m:r>
                      <a:rPr lang="fr-FR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fr-FR" sz="3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fr-FR" sz="3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fr-FR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𝑀</m:t>
                    </m:r>
                  </m:oMath>
                </a14:m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; AN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D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au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E.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inh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E là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D.</a:t>
                </a:r>
                <a:endParaRPr lang="en-US" sz="3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fr-FR" sz="3800" b="1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fr-FR" sz="38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.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o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m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BC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uyến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M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N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au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G.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inh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3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BM = CN</a:t>
                </a:r>
                <a:endParaRPr lang="en-US" sz="3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Tam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GBC là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m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AG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fr-FR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C.</a:t>
                </a:r>
                <a:endParaRPr lang="en-US" sz="3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714500"/>
                <a:ext cx="17068800" cy="7475444"/>
              </a:xfrm>
              <a:prstGeom prst="rect">
                <a:avLst/>
              </a:prstGeom>
              <a:blipFill>
                <a:blip r:embed="rId14"/>
                <a:stretch>
                  <a:fillRect l="-1179" r="-1179" b="-8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24"/>
          <p:cNvPicPr>
            <a:picLocks noChangeAspect="1"/>
          </p:cNvPicPr>
          <p:nvPr/>
        </p:nvPicPr>
        <p:blipFill>
          <a:blip r:embed="rId15"/>
          <a:srcRect/>
          <a:stretch>
            <a:fillRect/>
          </a:stretch>
        </p:blipFill>
        <p:spPr>
          <a:xfrm>
            <a:off x="13944599" y="7200900"/>
            <a:ext cx="2137161" cy="16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4251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31750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-609600" y="9307123"/>
            <a:ext cx="20040600" cy="1447800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5907528" y="659621"/>
            <a:ext cx="6320543" cy="1131079"/>
            <a:chOff x="-2239575" y="178390"/>
            <a:chExt cx="12230869" cy="1131079"/>
          </a:xfrm>
          <a:solidFill>
            <a:schemeClr val="accent5">
              <a:lumMod val="75000"/>
            </a:schemeClr>
          </a:solidFill>
        </p:grpSpPr>
        <p:sp>
          <p:nvSpPr>
            <p:cNvPr id="16" name="Rectangle 15"/>
            <p:cNvSpPr/>
            <p:nvPr/>
          </p:nvSpPr>
          <p:spPr>
            <a:xfrm>
              <a:off x="-2239575" y="190500"/>
              <a:ext cx="12230869" cy="1066800"/>
            </a:xfrm>
            <a:prstGeom prst="rect">
              <a:avLst/>
            </a:prstGeom>
            <a:solidFill>
              <a:schemeClr val="accent1"/>
            </a:solidFill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-903890" y="178390"/>
              <a:ext cx="9332828" cy="1131079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5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 TẬP VỀ NHÀ</a:t>
              </a:r>
              <a:endParaRPr kumimoji="0" lang="en-US" sz="45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0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152400" y="-193320"/>
            <a:ext cx="1676400" cy="1706259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609600" y="2298032"/>
            <a:ext cx="17068800" cy="35065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kumimoji="0" lang="fr-FR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3.</a:t>
            </a:r>
            <a:r>
              <a:rPr kumimoji="0" lang="fr-FR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kumimoji="0" lang="fr-FR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inh</a:t>
            </a:r>
            <a:r>
              <a:rPr kumimoji="0" lang="fr-FR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kumimoji="0" lang="fr-FR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kumimoji="0" lang="fr-FR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fr-FR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kumimoji="0" lang="fr-FR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kumimoji="0" lang="fr-FR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iên</a:t>
            </a:r>
            <a:r>
              <a:rPr kumimoji="0" lang="fr-FR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fr-FR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ọng</a:t>
            </a:r>
            <a:r>
              <a:rPr kumimoji="0" lang="fr-FR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âm</a:t>
            </a:r>
            <a:r>
              <a:rPr kumimoji="0" lang="fr-FR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kumimoji="0" lang="fr-FR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êu</a:t>
            </a:r>
            <a:r>
              <a:rPr kumimoji="0" lang="fr-FR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kumimoji="0" lang="fr-FR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kumimoji="0" lang="fr-FR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fr-FR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kumimoji="0" lang="fr-FR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kumimoji="0" lang="fr-FR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ưa</a:t>
            </a:r>
            <a:r>
              <a:rPr kumimoji="0" lang="fr-FR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kumimoji="0" lang="fr-FR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(SGK -tr107) :</a:t>
            </a:r>
            <a:endParaRPr kumimoji="0" lang="en-US" sz="3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kumimoji="0" lang="fr-FR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ối</a:t>
            </a:r>
            <a:r>
              <a:rPr kumimoji="0" lang="fr-FR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kumimoji="0" lang="fr-FR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ỉnh</a:t>
            </a:r>
            <a:r>
              <a:rPr kumimoji="0" lang="fr-FR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fr-FR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am</a:t>
            </a:r>
            <a:r>
              <a:rPr kumimoji="0" lang="fr-FR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kumimoji="0" lang="fr-FR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BC </a:t>
            </a:r>
            <a:r>
              <a:rPr kumimoji="0" lang="fr-FR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fr-FR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ọng</a:t>
            </a:r>
            <a:r>
              <a:rPr kumimoji="0" lang="fr-FR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âm</a:t>
            </a:r>
            <a:r>
              <a:rPr kumimoji="0" lang="fr-FR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G </a:t>
            </a:r>
            <a:r>
              <a:rPr kumimoji="0" lang="fr-FR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fr-FR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am</a:t>
            </a:r>
            <a:r>
              <a:rPr kumimoji="0" lang="fr-FR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kumimoji="0" lang="fr-FR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kumimoji="0" lang="fr-FR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kumimoji="0" lang="fr-FR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am</a:t>
            </a:r>
            <a:r>
              <a:rPr kumimoji="0" lang="fr-FR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kumimoji="0" lang="fr-FR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BC chia </a:t>
            </a:r>
            <a:r>
              <a:rPr kumimoji="0" lang="fr-FR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kumimoji="0" lang="fr-FR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kumimoji="0" lang="fr-FR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am</a:t>
            </a:r>
            <a:r>
              <a:rPr kumimoji="0" lang="fr-FR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kumimoji="0" lang="fr-FR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ỏ</a:t>
            </a:r>
            <a:r>
              <a:rPr kumimoji="0" lang="fr-FR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GAB, GCA, GBC </a:t>
            </a:r>
            <a:r>
              <a:rPr kumimoji="0" lang="fr-FR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fr-FR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kumimoji="0" lang="fr-FR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kumimoji="0" lang="fr-FR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kumimoji="0" lang="fr-FR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kumimoji="0" lang="fr-FR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sz="3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9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8077200" y="6312518"/>
            <a:ext cx="2590800" cy="3598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6704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ounded Rectangle 31"/>
          <p:cNvSpPr/>
          <p:nvPr/>
        </p:nvSpPr>
        <p:spPr>
          <a:xfrm>
            <a:off x="-457200" y="9258300"/>
            <a:ext cx="19278600" cy="2286000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30" name="Group 2"/>
          <p:cNvGrpSpPr/>
          <p:nvPr/>
        </p:nvGrpSpPr>
        <p:grpSpPr>
          <a:xfrm>
            <a:off x="-1179379" y="-102314"/>
            <a:ext cx="20834242" cy="2157663"/>
            <a:chOff x="0" y="0"/>
            <a:chExt cx="3762534" cy="328484"/>
          </a:xfrm>
        </p:grpSpPr>
        <p:sp>
          <p:nvSpPr>
            <p:cNvPr id="31" name="Freeform 3"/>
            <p:cNvSpPr/>
            <p:nvPr/>
          </p:nvSpPr>
          <p:spPr>
            <a:xfrm>
              <a:off x="0" y="0"/>
              <a:ext cx="3762534" cy="328484"/>
            </a:xfrm>
            <a:custGeom>
              <a:avLst/>
              <a:gdLst/>
              <a:ahLst/>
              <a:cxnLst/>
              <a:rect l="l" t="t" r="r" b="b"/>
              <a:pathLst>
                <a:path w="3762534" h="328484">
                  <a:moveTo>
                    <a:pt x="0" y="0"/>
                  </a:moveTo>
                  <a:lnTo>
                    <a:pt x="3762534" y="0"/>
                  </a:lnTo>
                  <a:lnTo>
                    <a:pt x="3762534" y="328484"/>
                  </a:lnTo>
                  <a:lnTo>
                    <a:pt x="0" y="328484"/>
                  </a:lnTo>
                  <a:close/>
                </a:path>
              </a:pathLst>
            </a:custGeom>
            <a:solidFill>
              <a:srgbClr val="FFD992"/>
            </a:solidFill>
          </p:spPr>
        </p:sp>
      </p:grpSp>
      <p:sp>
        <p:nvSpPr>
          <p:cNvPr id="8" name="TextBox 7"/>
          <p:cNvSpPr txBox="1"/>
          <p:nvPr/>
        </p:nvSpPr>
        <p:spPr>
          <a:xfrm>
            <a:off x="3962400" y="794649"/>
            <a:ext cx="10820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pic>
        <p:nvPicPr>
          <p:cNvPr id="17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190131" y="0"/>
            <a:ext cx="1828800" cy="2044390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533400" y="3166028"/>
            <a:ext cx="5411428" cy="5024436"/>
            <a:chOff x="924909" y="3568797"/>
            <a:chExt cx="5411428" cy="4241703"/>
          </a:xfrm>
        </p:grpSpPr>
        <p:grpSp>
          <p:nvGrpSpPr>
            <p:cNvPr id="9" name="Group 3"/>
            <p:cNvGrpSpPr/>
            <p:nvPr/>
          </p:nvGrpSpPr>
          <p:grpSpPr>
            <a:xfrm>
              <a:off x="924909" y="3568797"/>
              <a:ext cx="5411428" cy="4241703"/>
              <a:chOff x="0" y="0"/>
              <a:chExt cx="3183193" cy="3101958"/>
            </a:xfrm>
          </p:grpSpPr>
          <p:sp>
            <p:nvSpPr>
              <p:cNvPr id="11" name="Freeform 4"/>
              <p:cNvSpPr/>
              <p:nvPr/>
            </p:nvSpPr>
            <p:spPr>
              <a:xfrm>
                <a:off x="10160" y="16510"/>
                <a:ext cx="3160333" cy="3074018"/>
              </a:xfrm>
              <a:custGeom>
                <a:avLst/>
                <a:gdLst/>
                <a:ahLst/>
                <a:cxnLst/>
                <a:rect l="l" t="t" r="r" b="b"/>
                <a:pathLst>
                  <a:path w="3160333" h="3074018">
                    <a:moveTo>
                      <a:pt x="3160333" y="3074018"/>
                    </a:moveTo>
                    <a:lnTo>
                      <a:pt x="0" y="3066398"/>
                    </a:lnTo>
                    <a:lnTo>
                      <a:pt x="0" y="1079377"/>
                    </a:lnTo>
                    <a:lnTo>
                      <a:pt x="17780" y="19050"/>
                    </a:lnTo>
                    <a:lnTo>
                      <a:pt x="1573825" y="0"/>
                    </a:lnTo>
                    <a:lnTo>
                      <a:pt x="3141283" y="5080"/>
                    </a:lnTo>
                    <a:close/>
                  </a:path>
                </a:pathLst>
              </a:custGeom>
              <a:solidFill>
                <a:srgbClr val="FFF5DE"/>
              </a:solidFill>
            </p:spPr>
          </p:sp>
          <p:sp>
            <p:nvSpPr>
              <p:cNvPr id="12" name="Freeform 5"/>
              <p:cNvSpPr/>
              <p:nvPr/>
            </p:nvSpPr>
            <p:spPr>
              <a:xfrm>
                <a:off x="-3810" y="0"/>
                <a:ext cx="3189543" cy="3100688"/>
              </a:xfrm>
              <a:custGeom>
                <a:avLst/>
                <a:gdLst/>
                <a:ahLst/>
                <a:cxnLst/>
                <a:rect l="l" t="t" r="r" b="b"/>
                <a:pathLst>
                  <a:path w="3189543" h="3100688">
                    <a:moveTo>
                      <a:pt x="3155253" y="21590"/>
                    </a:moveTo>
                    <a:cubicBezTo>
                      <a:pt x="3156523" y="34290"/>
                      <a:pt x="3156523" y="44450"/>
                      <a:pt x="3157793" y="54610"/>
                    </a:cubicBezTo>
                    <a:cubicBezTo>
                      <a:pt x="3160333" y="110368"/>
                      <a:pt x="3161603" y="177021"/>
                      <a:pt x="3164143" y="241294"/>
                    </a:cubicBezTo>
                    <a:cubicBezTo>
                      <a:pt x="3164143" y="334133"/>
                      <a:pt x="3176843" y="2164722"/>
                      <a:pt x="3183193" y="2257561"/>
                    </a:cubicBezTo>
                    <a:cubicBezTo>
                      <a:pt x="3189543" y="2398009"/>
                      <a:pt x="3185733" y="2540838"/>
                      <a:pt x="3185733" y="2681286"/>
                    </a:cubicBezTo>
                    <a:cubicBezTo>
                      <a:pt x="3185733" y="2805071"/>
                      <a:pt x="3187003" y="2919334"/>
                      <a:pt x="3188273" y="3039728"/>
                    </a:cubicBezTo>
                    <a:cubicBezTo>
                      <a:pt x="3188273" y="3061318"/>
                      <a:pt x="3188273" y="3075288"/>
                      <a:pt x="3188273" y="3099418"/>
                    </a:cubicBezTo>
                    <a:cubicBezTo>
                      <a:pt x="3165413" y="3099418"/>
                      <a:pt x="3145093" y="3100688"/>
                      <a:pt x="3119988" y="3099418"/>
                    </a:cubicBezTo>
                    <a:cubicBezTo>
                      <a:pt x="2961402" y="3094338"/>
                      <a:pt x="2800375" y="3100688"/>
                      <a:pt x="2641788" y="3095608"/>
                    </a:cubicBezTo>
                    <a:cubicBezTo>
                      <a:pt x="2546636" y="3091798"/>
                      <a:pt x="2453923" y="3094338"/>
                      <a:pt x="2358771" y="3091798"/>
                    </a:cubicBezTo>
                    <a:cubicBezTo>
                      <a:pt x="2314855" y="3090528"/>
                      <a:pt x="2270938" y="3089258"/>
                      <a:pt x="2227022" y="3087988"/>
                    </a:cubicBezTo>
                    <a:cubicBezTo>
                      <a:pt x="2200184" y="3087988"/>
                      <a:pt x="2175786" y="3089258"/>
                      <a:pt x="2148949" y="3089258"/>
                    </a:cubicBezTo>
                    <a:cubicBezTo>
                      <a:pt x="2080634" y="3087988"/>
                      <a:pt x="1892770" y="3089258"/>
                      <a:pt x="1824455" y="3087988"/>
                    </a:cubicBezTo>
                    <a:cubicBezTo>
                      <a:pt x="1775659" y="3086718"/>
                      <a:pt x="799740" y="3095608"/>
                      <a:pt x="750944" y="3094338"/>
                    </a:cubicBezTo>
                    <a:cubicBezTo>
                      <a:pt x="738745" y="3094338"/>
                      <a:pt x="724106" y="3095608"/>
                      <a:pt x="711907" y="3095608"/>
                    </a:cubicBezTo>
                    <a:cubicBezTo>
                      <a:pt x="682630" y="3095608"/>
                      <a:pt x="655792" y="3096878"/>
                      <a:pt x="626514" y="3096878"/>
                    </a:cubicBezTo>
                    <a:cubicBezTo>
                      <a:pt x="553320" y="3096878"/>
                      <a:pt x="482566" y="3095608"/>
                      <a:pt x="409372" y="3094338"/>
                    </a:cubicBezTo>
                    <a:cubicBezTo>
                      <a:pt x="365456" y="3093068"/>
                      <a:pt x="321540" y="3091798"/>
                      <a:pt x="280063" y="3090528"/>
                    </a:cubicBezTo>
                    <a:cubicBezTo>
                      <a:pt x="201989" y="3089258"/>
                      <a:pt x="123916" y="3087988"/>
                      <a:pt x="48260" y="3087988"/>
                    </a:cubicBezTo>
                    <a:cubicBezTo>
                      <a:pt x="38100" y="3087988"/>
                      <a:pt x="29210" y="3087988"/>
                      <a:pt x="19050" y="3086718"/>
                    </a:cubicBezTo>
                    <a:cubicBezTo>
                      <a:pt x="10160" y="3085448"/>
                      <a:pt x="5080" y="3079098"/>
                      <a:pt x="7620" y="3070208"/>
                    </a:cubicBezTo>
                    <a:cubicBezTo>
                      <a:pt x="16510" y="3038358"/>
                      <a:pt x="12700" y="2978846"/>
                      <a:pt x="11430" y="2916954"/>
                    </a:cubicBezTo>
                    <a:cubicBezTo>
                      <a:pt x="10160" y="2790788"/>
                      <a:pt x="6350" y="2667003"/>
                      <a:pt x="7620" y="2540838"/>
                    </a:cubicBezTo>
                    <a:cubicBezTo>
                      <a:pt x="5080" y="2383726"/>
                      <a:pt x="0" y="438874"/>
                      <a:pt x="7620" y="279382"/>
                    </a:cubicBezTo>
                    <a:cubicBezTo>
                      <a:pt x="8890" y="248436"/>
                      <a:pt x="7620" y="215109"/>
                      <a:pt x="8890" y="184163"/>
                    </a:cubicBezTo>
                    <a:cubicBezTo>
                      <a:pt x="10160" y="134173"/>
                      <a:pt x="12700" y="79422"/>
                      <a:pt x="13970" y="44450"/>
                    </a:cubicBezTo>
                    <a:cubicBezTo>
                      <a:pt x="13970" y="41910"/>
                      <a:pt x="15240" y="39370"/>
                      <a:pt x="16510" y="38100"/>
                    </a:cubicBezTo>
                    <a:cubicBezTo>
                      <a:pt x="38100" y="35560"/>
                      <a:pt x="62921" y="30480"/>
                      <a:pt x="101958" y="29210"/>
                    </a:cubicBezTo>
                    <a:cubicBezTo>
                      <a:pt x="167832" y="25400"/>
                      <a:pt x="233707" y="22860"/>
                      <a:pt x="302021" y="20320"/>
                    </a:cubicBezTo>
                    <a:cubicBezTo>
                      <a:pt x="348377" y="17780"/>
                      <a:pt x="394733" y="16510"/>
                      <a:pt x="438650" y="13970"/>
                    </a:cubicBezTo>
                    <a:cubicBezTo>
                      <a:pt x="482566" y="11430"/>
                      <a:pt x="528922" y="8890"/>
                      <a:pt x="572839" y="8890"/>
                    </a:cubicBezTo>
                    <a:cubicBezTo>
                      <a:pt x="621635" y="7620"/>
                      <a:pt x="670431" y="10160"/>
                      <a:pt x="719227" y="8890"/>
                    </a:cubicBezTo>
                    <a:cubicBezTo>
                      <a:pt x="780222" y="8890"/>
                      <a:pt x="1885450" y="6350"/>
                      <a:pt x="1946445" y="5080"/>
                    </a:cubicBezTo>
                    <a:cubicBezTo>
                      <a:pt x="2005000" y="3810"/>
                      <a:pt x="2063556" y="2540"/>
                      <a:pt x="2124551" y="2540"/>
                    </a:cubicBezTo>
                    <a:cubicBezTo>
                      <a:pt x="2224582" y="1270"/>
                      <a:pt x="2322174" y="0"/>
                      <a:pt x="2422206" y="0"/>
                    </a:cubicBezTo>
                    <a:cubicBezTo>
                      <a:pt x="2463683" y="0"/>
                      <a:pt x="2507599" y="2540"/>
                      <a:pt x="2549076" y="2540"/>
                    </a:cubicBezTo>
                    <a:cubicBezTo>
                      <a:pt x="2663746" y="3810"/>
                      <a:pt x="2780856" y="5080"/>
                      <a:pt x="2895527" y="7620"/>
                    </a:cubicBezTo>
                    <a:cubicBezTo>
                      <a:pt x="2956522" y="8890"/>
                      <a:pt x="3017517" y="12700"/>
                      <a:pt x="3078512" y="16510"/>
                    </a:cubicBezTo>
                    <a:cubicBezTo>
                      <a:pt x="3093151" y="16510"/>
                      <a:pt x="3107789" y="16510"/>
                      <a:pt x="3119988" y="16510"/>
                    </a:cubicBezTo>
                    <a:cubicBezTo>
                      <a:pt x="3136203" y="17780"/>
                      <a:pt x="3145093" y="20320"/>
                      <a:pt x="3155253" y="21590"/>
                    </a:cubicBezTo>
                    <a:close/>
                    <a:moveTo>
                      <a:pt x="3165413" y="3082908"/>
                    </a:moveTo>
                    <a:cubicBezTo>
                      <a:pt x="3166683" y="3066398"/>
                      <a:pt x="3167953" y="3053698"/>
                      <a:pt x="3167953" y="3040998"/>
                    </a:cubicBezTo>
                    <a:cubicBezTo>
                      <a:pt x="3166683" y="2907432"/>
                      <a:pt x="3165413" y="2781266"/>
                      <a:pt x="3165413" y="2645579"/>
                    </a:cubicBezTo>
                    <a:cubicBezTo>
                      <a:pt x="3165413" y="2583686"/>
                      <a:pt x="3167953" y="2521794"/>
                      <a:pt x="3166683" y="2459901"/>
                    </a:cubicBezTo>
                    <a:cubicBezTo>
                      <a:pt x="3166683" y="2402770"/>
                      <a:pt x="3165413" y="2343258"/>
                      <a:pt x="3164143" y="2286126"/>
                    </a:cubicBezTo>
                    <a:cubicBezTo>
                      <a:pt x="3159063" y="2198049"/>
                      <a:pt x="3147633" y="374601"/>
                      <a:pt x="3147633" y="286523"/>
                    </a:cubicBezTo>
                    <a:cubicBezTo>
                      <a:pt x="3145093" y="212729"/>
                      <a:pt x="3142553" y="136553"/>
                      <a:pt x="3140013" y="63500"/>
                    </a:cubicBezTo>
                    <a:cubicBezTo>
                      <a:pt x="3138743" y="44450"/>
                      <a:pt x="3137473" y="43180"/>
                      <a:pt x="3112669" y="41910"/>
                    </a:cubicBezTo>
                    <a:cubicBezTo>
                      <a:pt x="3105350" y="41910"/>
                      <a:pt x="3100470" y="41910"/>
                      <a:pt x="3093151" y="40640"/>
                    </a:cubicBezTo>
                    <a:cubicBezTo>
                      <a:pt x="3032156" y="36830"/>
                      <a:pt x="2968721" y="31750"/>
                      <a:pt x="2907726" y="30480"/>
                    </a:cubicBezTo>
                    <a:cubicBezTo>
                      <a:pt x="2758898" y="26670"/>
                      <a:pt x="2607631" y="25400"/>
                      <a:pt x="2458803" y="22860"/>
                    </a:cubicBezTo>
                    <a:cubicBezTo>
                      <a:pt x="2436845" y="22860"/>
                      <a:pt x="2412447" y="22860"/>
                      <a:pt x="2390489" y="22860"/>
                    </a:cubicBezTo>
                    <a:cubicBezTo>
                      <a:pt x="2353892" y="22860"/>
                      <a:pt x="2317295" y="22860"/>
                      <a:pt x="2283138" y="22860"/>
                    </a:cubicBezTo>
                    <a:cubicBezTo>
                      <a:pt x="2205064" y="22860"/>
                      <a:pt x="2126990" y="22860"/>
                      <a:pt x="2051357" y="24130"/>
                    </a:cubicBezTo>
                    <a:cubicBezTo>
                      <a:pt x="1985482" y="25400"/>
                      <a:pt x="875374" y="29210"/>
                      <a:pt x="809499" y="29210"/>
                    </a:cubicBezTo>
                    <a:cubicBezTo>
                      <a:pt x="702148" y="29210"/>
                      <a:pt x="594797" y="26670"/>
                      <a:pt x="487446" y="33020"/>
                    </a:cubicBezTo>
                    <a:cubicBezTo>
                      <a:pt x="431330" y="36830"/>
                      <a:pt x="377655" y="36830"/>
                      <a:pt x="323979" y="38100"/>
                    </a:cubicBezTo>
                    <a:cubicBezTo>
                      <a:pt x="231267" y="41910"/>
                      <a:pt x="138555" y="45720"/>
                      <a:pt x="49530" y="50800"/>
                    </a:cubicBezTo>
                    <a:cubicBezTo>
                      <a:pt x="36830" y="50800"/>
                      <a:pt x="34290" y="53340"/>
                      <a:pt x="33020" y="72280"/>
                    </a:cubicBezTo>
                    <a:cubicBezTo>
                      <a:pt x="31750" y="115129"/>
                      <a:pt x="31750" y="157978"/>
                      <a:pt x="30480" y="200826"/>
                    </a:cubicBezTo>
                    <a:cubicBezTo>
                      <a:pt x="29210" y="272241"/>
                      <a:pt x="26670" y="341275"/>
                      <a:pt x="25400" y="412689"/>
                    </a:cubicBezTo>
                    <a:cubicBezTo>
                      <a:pt x="20320" y="488864"/>
                      <a:pt x="26670" y="2350399"/>
                      <a:pt x="29210" y="2426575"/>
                    </a:cubicBezTo>
                    <a:cubicBezTo>
                      <a:pt x="29210" y="2507511"/>
                      <a:pt x="29210" y="2590828"/>
                      <a:pt x="30480" y="2671764"/>
                    </a:cubicBezTo>
                    <a:cubicBezTo>
                      <a:pt x="30480" y="2731276"/>
                      <a:pt x="33020" y="2790788"/>
                      <a:pt x="33020" y="2850300"/>
                    </a:cubicBezTo>
                    <a:cubicBezTo>
                      <a:pt x="33020" y="2914573"/>
                      <a:pt x="33020" y="2978846"/>
                      <a:pt x="31750" y="3040998"/>
                    </a:cubicBezTo>
                    <a:cubicBezTo>
                      <a:pt x="31750" y="3044808"/>
                      <a:pt x="31750" y="3047348"/>
                      <a:pt x="31750" y="3051158"/>
                    </a:cubicBezTo>
                    <a:cubicBezTo>
                      <a:pt x="31750" y="3061318"/>
                      <a:pt x="35560" y="3065128"/>
                      <a:pt x="44450" y="3065128"/>
                    </a:cubicBezTo>
                    <a:cubicBezTo>
                      <a:pt x="67801" y="3065128"/>
                      <a:pt x="101958" y="3066398"/>
                      <a:pt x="133675" y="3066398"/>
                    </a:cubicBezTo>
                    <a:cubicBezTo>
                      <a:pt x="180031" y="3066398"/>
                      <a:pt x="228827" y="3063858"/>
                      <a:pt x="275183" y="3066398"/>
                    </a:cubicBezTo>
                    <a:cubicBezTo>
                      <a:pt x="350817" y="3070208"/>
                      <a:pt x="426451" y="3072748"/>
                      <a:pt x="502085" y="3071478"/>
                    </a:cubicBezTo>
                    <a:cubicBezTo>
                      <a:pt x="550881" y="3070208"/>
                      <a:pt x="597237" y="3072748"/>
                      <a:pt x="646033" y="3072748"/>
                    </a:cubicBezTo>
                    <a:cubicBezTo>
                      <a:pt x="716787" y="3072748"/>
                      <a:pt x="787541" y="3071478"/>
                      <a:pt x="858295" y="3072748"/>
                    </a:cubicBezTo>
                    <a:cubicBezTo>
                      <a:pt x="963207" y="3074018"/>
                      <a:pt x="2114791" y="3063858"/>
                      <a:pt x="2222143" y="3066398"/>
                    </a:cubicBezTo>
                    <a:cubicBezTo>
                      <a:pt x="2268499" y="3067668"/>
                      <a:pt x="2314855" y="3068938"/>
                      <a:pt x="2358771" y="3068938"/>
                    </a:cubicBezTo>
                    <a:cubicBezTo>
                      <a:pt x="2439285" y="3071478"/>
                      <a:pt x="2517358" y="3067668"/>
                      <a:pt x="2597872" y="3071478"/>
                    </a:cubicBezTo>
                    <a:cubicBezTo>
                      <a:pt x="2663746" y="3074018"/>
                      <a:pt x="2729621" y="3074018"/>
                      <a:pt x="2795495" y="3076558"/>
                    </a:cubicBezTo>
                    <a:cubicBezTo>
                      <a:pt x="2893087" y="3080368"/>
                      <a:pt x="2990679" y="3082908"/>
                      <a:pt x="3088271" y="3084178"/>
                    </a:cubicBezTo>
                    <a:cubicBezTo>
                      <a:pt x="3124868" y="3084178"/>
                      <a:pt x="3145093" y="3082908"/>
                      <a:pt x="3165413" y="3082908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  <p:sp>
          <p:nvSpPr>
            <p:cNvPr id="10" name="Rectangle 9"/>
            <p:cNvSpPr/>
            <p:nvPr/>
          </p:nvSpPr>
          <p:spPr>
            <a:xfrm>
              <a:off x="1118771" y="4786715"/>
              <a:ext cx="4796230" cy="182492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</a:pPr>
              <a:r>
                <a:rPr lang="pt-BR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* Ghi nhớ </a:t>
              </a:r>
            </a:p>
            <a:p>
              <a:pPr algn="ctr"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</a:pPr>
              <a:r>
                <a:rPr lang="pt-BR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kiến thức trong bài. 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6423301" y="3188603"/>
            <a:ext cx="5422223" cy="5001862"/>
            <a:chOff x="6840639" y="3553166"/>
            <a:chExt cx="5422223" cy="5001862"/>
          </a:xfrm>
        </p:grpSpPr>
        <p:grpSp>
          <p:nvGrpSpPr>
            <p:cNvPr id="14" name="Group 3"/>
            <p:cNvGrpSpPr/>
            <p:nvPr/>
          </p:nvGrpSpPr>
          <p:grpSpPr>
            <a:xfrm>
              <a:off x="6840639" y="3553166"/>
              <a:ext cx="5422223" cy="5001862"/>
              <a:chOff x="-3810" y="-1"/>
              <a:chExt cx="3189543" cy="3657863"/>
            </a:xfrm>
          </p:grpSpPr>
          <p:sp>
            <p:nvSpPr>
              <p:cNvPr id="20" name="Freeform 4"/>
              <p:cNvSpPr/>
              <p:nvPr/>
            </p:nvSpPr>
            <p:spPr>
              <a:xfrm>
                <a:off x="10160" y="16510"/>
                <a:ext cx="3160333" cy="3641352"/>
              </a:xfrm>
              <a:custGeom>
                <a:avLst/>
                <a:gdLst/>
                <a:ahLst/>
                <a:cxnLst/>
                <a:rect l="l" t="t" r="r" b="b"/>
                <a:pathLst>
                  <a:path w="3160333" h="3074018">
                    <a:moveTo>
                      <a:pt x="3160333" y="3074018"/>
                    </a:moveTo>
                    <a:lnTo>
                      <a:pt x="0" y="3066398"/>
                    </a:lnTo>
                    <a:lnTo>
                      <a:pt x="0" y="1079377"/>
                    </a:lnTo>
                    <a:lnTo>
                      <a:pt x="17780" y="19050"/>
                    </a:lnTo>
                    <a:lnTo>
                      <a:pt x="1573825" y="0"/>
                    </a:lnTo>
                    <a:lnTo>
                      <a:pt x="3141283" y="5080"/>
                    </a:lnTo>
                    <a:close/>
                  </a:path>
                </a:pathLst>
              </a:custGeom>
              <a:solidFill>
                <a:srgbClr val="FFF5DE"/>
              </a:solidFill>
            </p:spPr>
          </p:sp>
          <p:sp>
            <p:nvSpPr>
              <p:cNvPr id="21" name="Freeform 5"/>
              <p:cNvSpPr/>
              <p:nvPr/>
            </p:nvSpPr>
            <p:spPr>
              <a:xfrm>
                <a:off x="-3810" y="-1"/>
                <a:ext cx="3189543" cy="3657862"/>
              </a:xfrm>
              <a:custGeom>
                <a:avLst/>
                <a:gdLst/>
                <a:ahLst/>
                <a:cxnLst/>
                <a:rect l="l" t="t" r="r" b="b"/>
                <a:pathLst>
                  <a:path w="3189543" h="3100688">
                    <a:moveTo>
                      <a:pt x="3155253" y="21590"/>
                    </a:moveTo>
                    <a:cubicBezTo>
                      <a:pt x="3156523" y="34290"/>
                      <a:pt x="3156523" y="44450"/>
                      <a:pt x="3157793" y="54610"/>
                    </a:cubicBezTo>
                    <a:cubicBezTo>
                      <a:pt x="3160333" y="110368"/>
                      <a:pt x="3161603" y="177021"/>
                      <a:pt x="3164143" y="241294"/>
                    </a:cubicBezTo>
                    <a:cubicBezTo>
                      <a:pt x="3164143" y="334133"/>
                      <a:pt x="3176843" y="2164722"/>
                      <a:pt x="3183193" y="2257561"/>
                    </a:cubicBezTo>
                    <a:cubicBezTo>
                      <a:pt x="3189543" y="2398009"/>
                      <a:pt x="3185733" y="2540838"/>
                      <a:pt x="3185733" y="2681286"/>
                    </a:cubicBezTo>
                    <a:cubicBezTo>
                      <a:pt x="3185733" y="2805071"/>
                      <a:pt x="3187003" y="2919334"/>
                      <a:pt x="3188273" y="3039728"/>
                    </a:cubicBezTo>
                    <a:cubicBezTo>
                      <a:pt x="3188273" y="3061318"/>
                      <a:pt x="3188273" y="3075288"/>
                      <a:pt x="3188273" y="3099418"/>
                    </a:cubicBezTo>
                    <a:cubicBezTo>
                      <a:pt x="3165413" y="3099418"/>
                      <a:pt x="3145093" y="3100688"/>
                      <a:pt x="3119988" y="3099418"/>
                    </a:cubicBezTo>
                    <a:cubicBezTo>
                      <a:pt x="2961402" y="3094338"/>
                      <a:pt x="2800375" y="3100688"/>
                      <a:pt x="2641788" y="3095608"/>
                    </a:cubicBezTo>
                    <a:cubicBezTo>
                      <a:pt x="2546636" y="3091798"/>
                      <a:pt x="2453923" y="3094338"/>
                      <a:pt x="2358771" y="3091798"/>
                    </a:cubicBezTo>
                    <a:cubicBezTo>
                      <a:pt x="2314855" y="3090528"/>
                      <a:pt x="2270938" y="3089258"/>
                      <a:pt x="2227022" y="3087988"/>
                    </a:cubicBezTo>
                    <a:cubicBezTo>
                      <a:pt x="2200184" y="3087988"/>
                      <a:pt x="2175786" y="3089258"/>
                      <a:pt x="2148949" y="3089258"/>
                    </a:cubicBezTo>
                    <a:cubicBezTo>
                      <a:pt x="2080634" y="3087988"/>
                      <a:pt x="1892770" y="3089258"/>
                      <a:pt x="1824455" y="3087988"/>
                    </a:cubicBezTo>
                    <a:cubicBezTo>
                      <a:pt x="1775659" y="3086718"/>
                      <a:pt x="799740" y="3095608"/>
                      <a:pt x="750944" y="3094338"/>
                    </a:cubicBezTo>
                    <a:cubicBezTo>
                      <a:pt x="738745" y="3094338"/>
                      <a:pt x="724106" y="3095608"/>
                      <a:pt x="711907" y="3095608"/>
                    </a:cubicBezTo>
                    <a:cubicBezTo>
                      <a:pt x="682630" y="3095608"/>
                      <a:pt x="655792" y="3096878"/>
                      <a:pt x="626514" y="3096878"/>
                    </a:cubicBezTo>
                    <a:cubicBezTo>
                      <a:pt x="553320" y="3096878"/>
                      <a:pt x="482566" y="3095608"/>
                      <a:pt x="409372" y="3094338"/>
                    </a:cubicBezTo>
                    <a:cubicBezTo>
                      <a:pt x="365456" y="3093068"/>
                      <a:pt x="321540" y="3091798"/>
                      <a:pt x="280063" y="3090528"/>
                    </a:cubicBezTo>
                    <a:cubicBezTo>
                      <a:pt x="201989" y="3089258"/>
                      <a:pt x="123916" y="3087988"/>
                      <a:pt x="48260" y="3087988"/>
                    </a:cubicBezTo>
                    <a:cubicBezTo>
                      <a:pt x="38100" y="3087988"/>
                      <a:pt x="29210" y="3087988"/>
                      <a:pt x="19050" y="3086718"/>
                    </a:cubicBezTo>
                    <a:cubicBezTo>
                      <a:pt x="10160" y="3085448"/>
                      <a:pt x="5080" y="3079098"/>
                      <a:pt x="7620" y="3070208"/>
                    </a:cubicBezTo>
                    <a:cubicBezTo>
                      <a:pt x="16510" y="3038358"/>
                      <a:pt x="12700" y="2978846"/>
                      <a:pt x="11430" y="2916954"/>
                    </a:cubicBezTo>
                    <a:cubicBezTo>
                      <a:pt x="10160" y="2790788"/>
                      <a:pt x="6350" y="2667003"/>
                      <a:pt x="7620" y="2540838"/>
                    </a:cubicBezTo>
                    <a:cubicBezTo>
                      <a:pt x="5080" y="2383726"/>
                      <a:pt x="0" y="438874"/>
                      <a:pt x="7620" y="279382"/>
                    </a:cubicBezTo>
                    <a:cubicBezTo>
                      <a:pt x="8890" y="248436"/>
                      <a:pt x="7620" y="215109"/>
                      <a:pt x="8890" y="184163"/>
                    </a:cubicBezTo>
                    <a:cubicBezTo>
                      <a:pt x="10160" y="134173"/>
                      <a:pt x="12700" y="79422"/>
                      <a:pt x="13970" y="44450"/>
                    </a:cubicBezTo>
                    <a:cubicBezTo>
                      <a:pt x="13970" y="41910"/>
                      <a:pt x="15240" y="39370"/>
                      <a:pt x="16510" y="38100"/>
                    </a:cubicBezTo>
                    <a:cubicBezTo>
                      <a:pt x="38100" y="35560"/>
                      <a:pt x="62921" y="30480"/>
                      <a:pt x="101958" y="29210"/>
                    </a:cubicBezTo>
                    <a:cubicBezTo>
                      <a:pt x="167832" y="25400"/>
                      <a:pt x="233707" y="22860"/>
                      <a:pt x="302021" y="20320"/>
                    </a:cubicBezTo>
                    <a:cubicBezTo>
                      <a:pt x="348377" y="17780"/>
                      <a:pt x="394733" y="16510"/>
                      <a:pt x="438650" y="13970"/>
                    </a:cubicBezTo>
                    <a:cubicBezTo>
                      <a:pt x="482566" y="11430"/>
                      <a:pt x="528922" y="8890"/>
                      <a:pt x="572839" y="8890"/>
                    </a:cubicBezTo>
                    <a:cubicBezTo>
                      <a:pt x="621635" y="7620"/>
                      <a:pt x="670431" y="10160"/>
                      <a:pt x="719227" y="8890"/>
                    </a:cubicBezTo>
                    <a:cubicBezTo>
                      <a:pt x="780222" y="8890"/>
                      <a:pt x="1885450" y="6350"/>
                      <a:pt x="1946445" y="5080"/>
                    </a:cubicBezTo>
                    <a:cubicBezTo>
                      <a:pt x="2005000" y="3810"/>
                      <a:pt x="2063556" y="2540"/>
                      <a:pt x="2124551" y="2540"/>
                    </a:cubicBezTo>
                    <a:cubicBezTo>
                      <a:pt x="2224582" y="1270"/>
                      <a:pt x="2322174" y="0"/>
                      <a:pt x="2422206" y="0"/>
                    </a:cubicBezTo>
                    <a:cubicBezTo>
                      <a:pt x="2463683" y="0"/>
                      <a:pt x="2507599" y="2540"/>
                      <a:pt x="2549076" y="2540"/>
                    </a:cubicBezTo>
                    <a:cubicBezTo>
                      <a:pt x="2663746" y="3810"/>
                      <a:pt x="2780856" y="5080"/>
                      <a:pt x="2895527" y="7620"/>
                    </a:cubicBezTo>
                    <a:cubicBezTo>
                      <a:pt x="2956522" y="8890"/>
                      <a:pt x="3017517" y="12700"/>
                      <a:pt x="3078512" y="16510"/>
                    </a:cubicBezTo>
                    <a:cubicBezTo>
                      <a:pt x="3093151" y="16510"/>
                      <a:pt x="3107789" y="16510"/>
                      <a:pt x="3119988" y="16510"/>
                    </a:cubicBezTo>
                    <a:cubicBezTo>
                      <a:pt x="3136203" y="17780"/>
                      <a:pt x="3145093" y="20320"/>
                      <a:pt x="3155253" y="21590"/>
                    </a:cubicBezTo>
                    <a:close/>
                    <a:moveTo>
                      <a:pt x="3165413" y="3082908"/>
                    </a:moveTo>
                    <a:cubicBezTo>
                      <a:pt x="3166683" y="3066398"/>
                      <a:pt x="3167953" y="3053698"/>
                      <a:pt x="3167953" y="3040998"/>
                    </a:cubicBezTo>
                    <a:cubicBezTo>
                      <a:pt x="3166683" y="2907432"/>
                      <a:pt x="3165413" y="2781266"/>
                      <a:pt x="3165413" y="2645579"/>
                    </a:cubicBezTo>
                    <a:cubicBezTo>
                      <a:pt x="3165413" y="2583686"/>
                      <a:pt x="3167953" y="2521794"/>
                      <a:pt x="3166683" y="2459901"/>
                    </a:cubicBezTo>
                    <a:cubicBezTo>
                      <a:pt x="3166683" y="2402770"/>
                      <a:pt x="3165413" y="2343258"/>
                      <a:pt x="3164143" y="2286126"/>
                    </a:cubicBezTo>
                    <a:cubicBezTo>
                      <a:pt x="3159063" y="2198049"/>
                      <a:pt x="3147633" y="374601"/>
                      <a:pt x="3147633" y="286523"/>
                    </a:cubicBezTo>
                    <a:cubicBezTo>
                      <a:pt x="3145093" y="212729"/>
                      <a:pt x="3142553" y="136553"/>
                      <a:pt x="3140013" y="63500"/>
                    </a:cubicBezTo>
                    <a:cubicBezTo>
                      <a:pt x="3138743" y="44450"/>
                      <a:pt x="3137473" y="43180"/>
                      <a:pt x="3112669" y="41910"/>
                    </a:cubicBezTo>
                    <a:cubicBezTo>
                      <a:pt x="3105350" y="41910"/>
                      <a:pt x="3100470" y="41910"/>
                      <a:pt x="3093151" y="40640"/>
                    </a:cubicBezTo>
                    <a:cubicBezTo>
                      <a:pt x="3032156" y="36830"/>
                      <a:pt x="2968721" y="31750"/>
                      <a:pt x="2907726" y="30480"/>
                    </a:cubicBezTo>
                    <a:cubicBezTo>
                      <a:pt x="2758898" y="26670"/>
                      <a:pt x="2607631" y="25400"/>
                      <a:pt x="2458803" y="22860"/>
                    </a:cubicBezTo>
                    <a:cubicBezTo>
                      <a:pt x="2436845" y="22860"/>
                      <a:pt x="2412447" y="22860"/>
                      <a:pt x="2390489" y="22860"/>
                    </a:cubicBezTo>
                    <a:cubicBezTo>
                      <a:pt x="2353892" y="22860"/>
                      <a:pt x="2317295" y="22860"/>
                      <a:pt x="2283138" y="22860"/>
                    </a:cubicBezTo>
                    <a:cubicBezTo>
                      <a:pt x="2205064" y="22860"/>
                      <a:pt x="2126990" y="22860"/>
                      <a:pt x="2051357" y="24130"/>
                    </a:cubicBezTo>
                    <a:cubicBezTo>
                      <a:pt x="1985482" y="25400"/>
                      <a:pt x="875374" y="29210"/>
                      <a:pt x="809499" y="29210"/>
                    </a:cubicBezTo>
                    <a:cubicBezTo>
                      <a:pt x="702148" y="29210"/>
                      <a:pt x="594797" y="26670"/>
                      <a:pt x="487446" y="33020"/>
                    </a:cubicBezTo>
                    <a:cubicBezTo>
                      <a:pt x="431330" y="36830"/>
                      <a:pt x="377655" y="36830"/>
                      <a:pt x="323979" y="38100"/>
                    </a:cubicBezTo>
                    <a:cubicBezTo>
                      <a:pt x="231267" y="41910"/>
                      <a:pt x="138555" y="45720"/>
                      <a:pt x="49530" y="50800"/>
                    </a:cubicBezTo>
                    <a:cubicBezTo>
                      <a:pt x="36830" y="50800"/>
                      <a:pt x="34290" y="53340"/>
                      <a:pt x="33020" y="72280"/>
                    </a:cubicBezTo>
                    <a:cubicBezTo>
                      <a:pt x="31750" y="115129"/>
                      <a:pt x="31750" y="157978"/>
                      <a:pt x="30480" y="200826"/>
                    </a:cubicBezTo>
                    <a:cubicBezTo>
                      <a:pt x="29210" y="272241"/>
                      <a:pt x="26670" y="341275"/>
                      <a:pt x="25400" y="412689"/>
                    </a:cubicBezTo>
                    <a:cubicBezTo>
                      <a:pt x="20320" y="488864"/>
                      <a:pt x="26670" y="2350399"/>
                      <a:pt x="29210" y="2426575"/>
                    </a:cubicBezTo>
                    <a:cubicBezTo>
                      <a:pt x="29210" y="2507511"/>
                      <a:pt x="29210" y="2590828"/>
                      <a:pt x="30480" y="2671764"/>
                    </a:cubicBezTo>
                    <a:cubicBezTo>
                      <a:pt x="30480" y="2731276"/>
                      <a:pt x="33020" y="2790788"/>
                      <a:pt x="33020" y="2850300"/>
                    </a:cubicBezTo>
                    <a:cubicBezTo>
                      <a:pt x="33020" y="2914573"/>
                      <a:pt x="33020" y="2978846"/>
                      <a:pt x="31750" y="3040998"/>
                    </a:cubicBezTo>
                    <a:cubicBezTo>
                      <a:pt x="31750" y="3044808"/>
                      <a:pt x="31750" y="3047348"/>
                      <a:pt x="31750" y="3051158"/>
                    </a:cubicBezTo>
                    <a:cubicBezTo>
                      <a:pt x="31750" y="3061318"/>
                      <a:pt x="35560" y="3065128"/>
                      <a:pt x="44450" y="3065128"/>
                    </a:cubicBezTo>
                    <a:cubicBezTo>
                      <a:pt x="67801" y="3065128"/>
                      <a:pt x="101958" y="3066398"/>
                      <a:pt x="133675" y="3066398"/>
                    </a:cubicBezTo>
                    <a:cubicBezTo>
                      <a:pt x="180031" y="3066398"/>
                      <a:pt x="228827" y="3063858"/>
                      <a:pt x="275183" y="3066398"/>
                    </a:cubicBezTo>
                    <a:cubicBezTo>
                      <a:pt x="350817" y="3070208"/>
                      <a:pt x="426451" y="3072748"/>
                      <a:pt x="502085" y="3071478"/>
                    </a:cubicBezTo>
                    <a:cubicBezTo>
                      <a:pt x="550881" y="3070208"/>
                      <a:pt x="597237" y="3072748"/>
                      <a:pt x="646033" y="3072748"/>
                    </a:cubicBezTo>
                    <a:cubicBezTo>
                      <a:pt x="716787" y="3072748"/>
                      <a:pt x="787541" y="3071478"/>
                      <a:pt x="858295" y="3072748"/>
                    </a:cubicBezTo>
                    <a:cubicBezTo>
                      <a:pt x="963207" y="3074018"/>
                      <a:pt x="2114791" y="3063858"/>
                      <a:pt x="2222143" y="3066398"/>
                    </a:cubicBezTo>
                    <a:cubicBezTo>
                      <a:pt x="2268499" y="3067668"/>
                      <a:pt x="2314855" y="3068938"/>
                      <a:pt x="2358771" y="3068938"/>
                    </a:cubicBezTo>
                    <a:cubicBezTo>
                      <a:pt x="2439285" y="3071478"/>
                      <a:pt x="2517358" y="3067668"/>
                      <a:pt x="2597872" y="3071478"/>
                    </a:cubicBezTo>
                    <a:cubicBezTo>
                      <a:pt x="2663746" y="3074018"/>
                      <a:pt x="2729621" y="3074018"/>
                      <a:pt x="2795495" y="3076558"/>
                    </a:cubicBezTo>
                    <a:cubicBezTo>
                      <a:pt x="2893087" y="3080368"/>
                      <a:pt x="2990679" y="3082908"/>
                      <a:pt x="3088271" y="3084178"/>
                    </a:cubicBezTo>
                    <a:cubicBezTo>
                      <a:pt x="3124868" y="3084178"/>
                      <a:pt x="3145093" y="3082908"/>
                      <a:pt x="3165413" y="3082908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  <p:sp>
          <p:nvSpPr>
            <p:cNvPr id="16" name="Rectangle 15"/>
            <p:cNvSpPr/>
            <p:nvPr/>
          </p:nvSpPr>
          <p:spPr>
            <a:xfrm>
              <a:off x="7376245" y="4962947"/>
              <a:ext cx="4360209" cy="182492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spcBef>
                  <a:spcPts val="600"/>
                </a:spcBef>
                <a:spcAft>
                  <a:spcPts val="600"/>
                </a:spcAft>
                <a:buClr>
                  <a:srgbClr val="000000"/>
                </a:buClr>
                <a:buFont typeface="Arial"/>
                <a:buNone/>
              </a:pPr>
              <a:r>
                <a:rPr lang="pt-BR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* Hoàn thành các bài tập trong SBT. 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12328878" y="3162300"/>
            <a:ext cx="5422223" cy="5013608"/>
            <a:chOff x="12644694" y="3479846"/>
            <a:chExt cx="5422223" cy="4709752"/>
          </a:xfrm>
        </p:grpSpPr>
        <p:grpSp>
          <p:nvGrpSpPr>
            <p:cNvPr id="23" name="Group 3"/>
            <p:cNvGrpSpPr/>
            <p:nvPr/>
          </p:nvGrpSpPr>
          <p:grpSpPr>
            <a:xfrm>
              <a:off x="12644694" y="3479846"/>
              <a:ext cx="5422223" cy="4709752"/>
              <a:chOff x="-3810" y="0"/>
              <a:chExt cx="3189543" cy="3444242"/>
            </a:xfrm>
          </p:grpSpPr>
          <p:sp>
            <p:nvSpPr>
              <p:cNvPr id="25" name="Freeform 4"/>
              <p:cNvSpPr/>
              <p:nvPr/>
            </p:nvSpPr>
            <p:spPr>
              <a:xfrm>
                <a:off x="10160" y="16510"/>
                <a:ext cx="3160333" cy="3427732"/>
              </a:xfrm>
              <a:custGeom>
                <a:avLst/>
                <a:gdLst/>
                <a:ahLst/>
                <a:cxnLst/>
                <a:rect l="l" t="t" r="r" b="b"/>
                <a:pathLst>
                  <a:path w="3160333" h="3074018">
                    <a:moveTo>
                      <a:pt x="3160333" y="3074018"/>
                    </a:moveTo>
                    <a:lnTo>
                      <a:pt x="0" y="3066398"/>
                    </a:lnTo>
                    <a:lnTo>
                      <a:pt x="0" y="1079377"/>
                    </a:lnTo>
                    <a:lnTo>
                      <a:pt x="17780" y="19050"/>
                    </a:lnTo>
                    <a:lnTo>
                      <a:pt x="1573825" y="0"/>
                    </a:lnTo>
                    <a:lnTo>
                      <a:pt x="3141283" y="5080"/>
                    </a:lnTo>
                    <a:close/>
                  </a:path>
                </a:pathLst>
              </a:custGeom>
              <a:solidFill>
                <a:srgbClr val="FFF5DE"/>
              </a:solidFill>
            </p:spPr>
          </p:sp>
          <p:sp>
            <p:nvSpPr>
              <p:cNvPr id="26" name="Freeform 5"/>
              <p:cNvSpPr/>
              <p:nvPr/>
            </p:nvSpPr>
            <p:spPr>
              <a:xfrm>
                <a:off x="-3810" y="0"/>
                <a:ext cx="3189543" cy="3444242"/>
              </a:xfrm>
              <a:custGeom>
                <a:avLst/>
                <a:gdLst/>
                <a:ahLst/>
                <a:cxnLst/>
                <a:rect l="l" t="t" r="r" b="b"/>
                <a:pathLst>
                  <a:path w="3189543" h="3100688">
                    <a:moveTo>
                      <a:pt x="3155253" y="21590"/>
                    </a:moveTo>
                    <a:cubicBezTo>
                      <a:pt x="3156523" y="34290"/>
                      <a:pt x="3156523" y="44450"/>
                      <a:pt x="3157793" y="54610"/>
                    </a:cubicBezTo>
                    <a:cubicBezTo>
                      <a:pt x="3160333" y="110368"/>
                      <a:pt x="3161603" y="177021"/>
                      <a:pt x="3164143" y="241294"/>
                    </a:cubicBezTo>
                    <a:cubicBezTo>
                      <a:pt x="3164143" y="334133"/>
                      <a:pt x="3176843" y="2164722"/>
                      <a:pt x="3183193" y="2257561"/>
                    </a:cubicBezTo>
                    <a:cubicBezTo>
                      <a:pt x="3189543" y="2398009"/>
                      <a:pt x="3185733" y="2540838"/>
                      <a:pt x="3185733" y="2681286"/>
                    </a:cubicBezTo>
                    <a:cubicBezTo>
                      <a:pt x="3185733" y="2805071"/>
                      <a:pt x="3187003" y="2919334"/>
                      <a:pt x="3188273" y="3039728"/>
                    </a:cubicBezTo>
                    <a:cubicBezTo>
                      <a:pt x="3188273" y="3061318"/>
                      <a:pt x="3188273" y="3075288"/>
                      <a:pt x="3188273" y="3099418"/>
                    </a:cubicBezTo>
                    <a:cubicBezTo>
                      <a:pt x="3165413" y="3099418"/>
                      <a:pt x="3145093" y="3100688"/>
                      <a:pt x="3119988" y="3099418"/>
                    </a:cubicBezTo>
                    <a:cubicBezTo>
                      <a:pt x="2961402" y="3094338"/>
                      <a:pt x="2800375" y="3100688"/>
                      <a:pt x="2641788" y="3095608"/>
                    </a:cubicBezTo>
                    <a:cubicBezTo>
                      <a:pt x="2546636" y="3091798"/>
                      <a:pt x="2453923" y="3094338"/>
                      <a:pt x="2358771" y="3091798"/>
                    </a:cubicBezTo>
                    <a:cubicBezTo>
                      <a:pt x="2314855" y="3090528"/>
                      <a:pt x="2270938" y="3089258"/>
                      <a:pt x="2227022" y="3087988"/>
                    </a:cubicBezTo>
                    <a:cubicBezTo>
                      <a:pt x="2200184" y="3087988"/>
                      <a:pt x="2175786" y="3089258"/>
                      <a:pt x="2148949" y="3089258"/>
                    </a:cubicBezTo>
                    <a:cubicBezTo>
                      <a:pt x="2080634" y="3087988"/>
                      <a:pt x="1892770" y="3089258"/>
                      <a:pt x="1824455" y="3087988"/>
                    </a:cubicBezTo>
                    <a:cubicBezTo>
                      <a:pt x="1775659" y="3086718"/>
                      <a:pt x="799740" y="3095608"/>
                      <a:pt x="750944" y="3094338"/>
                    </a:cubicBezTo>
                    <a:cubicBezTo>
                      <a:pt x="738745" y="3094338"/>
                      <a:pt x="724106" y="3095608"/>
                      <a:pt x="711907" y="3095608"/>
                    </a:cubicBezTo>
                    <a:cubicBezTo>
                      <a:pt x="682630" y="3095608"/>
                      <a:pt x="655792" y="3096878"/>
                      <a:pt x="626514" y="3096878"/>
                    </a:cubicBezTo>
                    <a:cubicBezTo>
                      <a:pt x="553320" y="3096878"/>
                      <a:pt x="482566" y="3095608"/>
                      <a:pt x="409372" y="3094338"/>
                    </a:cubicBezTo>
                    <a:cubicBezTo>
                      <a:pt x="365456" y="3093068"/>
                      <a:pt x="321540" y="3091798"/>
                      <a:pt x="280063" y="3090528"/>
                    </a:cubicBezTo>
                    <a:cubicBezTo>
                      <a:pt x="201989" y="3089258"/>
                      <a:pt x="123916" y="3087988"/>
                      <a:pt x="48260" y="3087988"/>
                    </a:cubicBezTo>
                    <a:cubicBezTo>
                      <a:pt x="38100" y="3087988"/>
                      <a:pt x="29210" y="3087988"/>
                      <a:pt x="19050" y="3086718"/>
                    </a:cubicBezTo>
                    <a:cubicBezTo>
                      <a:pt x="10160" y="3085448"/>
                      <a:pt x="5080" y="3079098"/>
                      <a:pt x="7620" y="3070208"/>
                    </a:cubicBezTo>
                    <a:cubicBezTo>
                      <a:pt x="16510" y="3038358"/>
                      <a:pt x="12700" y="2978846"/>
                      <a:pt x="11430" y="2916954"/>
                    </a:cubicBezTo>
                    <a:cubicBezTo>
                      <a:pt x="10160" y="2790788"/>
                      <a:pt x="6350" y="2667003"/>
                      <a:pt x="7620" y="2540838"/>
                    </a:cubicBezTo>
                    <a:cubicBezTo>
                      <a:pt x="5080" y="2383726"/>
                      <a:pt x="0" y="438874"/>
                      <a:pt x="7620" y="279382"/>
                    </a:cubicBezTo>
                    <a:cubicBezTo>
                      <a:pt x="8890" y="248436"/>
                      <a:pt x="7620" y="215109"/>
                      <a:pt x="8890" y="184163"/>
                    </a:cubicBezTo>
                    <a:cubicBezTo>
                      <a:pt x="10160" y="134173"/>
                      <a:pt x="12700" y="79422"/>
                      <a:pt x="13970" y="44450"/>
                    </a:cubicBezTo>
                    <a:cubicBezTo>
                      <a:pt x="13970" y="41910"/>
                      <a:pt x="15240" y="39370"/>
                      <a:pt x="16510" y="38100"/>
                    </a:cubicBezTo>
                    <a:cubicBezTo>
                      <a:pt x="38100" y="35560"/>
                      <a:pt x="62921" y="30480"/>
                      <a:pt x="101958" y="29210"/>
                    </a:cubicBezTo>
                    <a:cubicBezTo>
                      <a:pt x="167832" y="25400"/>
                      <a:pt x="233707" y="22860"/>
                      <a:pt x="302021" y="20320"/>
                    </a:cubicBezTo>
                    <a:cubicBezTo>
                      <a:pt x="348377" y="17780"/>
                      <a:pt x="394733" y="16510"/>
                      <a:pt x="438650" y="13970"/>
                    </a:cubicBezTo>
                    <a:cubicBezTo>
                      <a:pt x="482566" y="11430"/>
                      <a:pt x="528922" y="8890"/>
                      <a:pt x="572839" y="8890"/>
                    </a:cubicBezTo>
                    <a:cubicBezTo>
                      <a:pt x="621635" y="7620"/>
                      <a:pt x="670431" y="10160"/>
                      <a:pt x="719227" y="8890"/>
                    </a:cubicBezTo>
                    <a:cubicBezTo>
                      <a:pt x="780222" y="8890"/>
                      <a:pt x="1885450" y="6350"/>
                      <a:pt x="1946445" y="5080"/>
                    </a:cubicBezTo>
                    <a:cubicBezTo>
                      <a:pt x="2005000" y="3810"/>
                      <a:pt x="2063556" y="2540"/>
                      <a:pt x="2124551" y="2540"/>
                    </a:cubicBezTo>
                    <a:cubicBezTo>
                      <a:pt x="2224582" y="1270"/>
                      <a:pt x="2322174" y="0"/>
                      <a:pt x="2422206" y="0"/>
                    </a:cubicBezTo>
                    <a:cubicBezTo>
                      <a:pt x="2463683" y="0"/>
                      <a:pt x="2507599" y="2540"/>
                      <a:pt x="2549076" y="2540"/>
                    </a:cubicBezTo>
                    <a:cubicBezTo>
                      <a:pt x="2663746" y="3810"/>
                      <a:pt x="2780856" y="5080"/>
                      <a:pt x="2895527" y="7620"/>
                    </a:cubicBezTo>
                    <a:cubicBezTo>
                      <a:pt x="2956522" y="8890"/>
                      <a:pt x="3017517" y="12700"/>
                      <a:pt x="3078512" y="16510"/>
                    </a:cubicBezTo>
                    <a:cubicBezTo>
                      <a:pt x="3093151" y="16510"/>
                      <a:pt x="3107789" y="16510"/>
                      <a:pt x="3119988" y="16510"/>
                    </a:cubicBezTo>
                    <a:cubicBezTo>
                      <a:pt x="3136203" y="17780"/>
                      <a:pt x="3145093" y="20320"/>
                      <a:pt x="3155253" y="21590"/>
                    </a:cubicBezTo>
                    <a:close/>
                    <a:moveTo>
                      <a:pt x="3165413" y="3082908"/>
                    </a:moveTo>
                    <a:cubicBezTo>
                      <a:pt x="3166683" y="3066398"/>
                      <a:pt x="3167953" y="3053698"/>
                      <a:pt x="3167953" y="3040998"/>
                    </a:cubicBezTo>
                    <a:cubicBezTo>
                      <a:pt x="3166683" y="2907432"/>
                      <a:pt x="3165413" y="2781266"/>
                      <a:pt x="3165413" y="2645579"/>
                    </a:cubicBezTo>
                    <a:cubicBezTo>
                      <a:pt x="3165413" y="2583686"/>
                      <a:pt x="3167953" y="2521794"/>
                      <a:pt x="3166683" y="2459901"/>
                    </a:cubicBezTo>
                    <a:cubicBezTo>
                      <a:pt x="3166683" y="2402770"/>
                      <a:pt x="3165413" y="2343258"/>
                      <a:pt x="3164143" y="2286126"/>
                    </a:cubicBezTo>
                    <a:cubicBezTo>
                      <a:pt x="3159063" y="2198049"/>
                      <a:pt x="3147633" y="374601"/>
                      <a:pt x="3147633" y="286523"/>
                    </a:cubicBezTo>
                    <a:cubicBezTo>
                      <a:pt x="3145093" y="212729"/>
                      <a:pt x="3142553" y="136553"/>
                      <a:pt x="3140013" y="63500"/>
                    </a:cubicBezTo>
                    <a:cubicBezTo>
                      <a:pt x="3138743" y="44450"/>
                      <a:pt x="3137473" y="43180"/>
                      <a:pt x="3112669" y="41910"/>
                    </a:cubicBezTo>
                    <a:cubicBezTo>
                      <a:pt x="3105350" y="41910"/>
                      <a:pt x="3100470" y="41910"/>
                      <a:pt x="3093151" y="40640"/>
                    </a:cubicBezTo>
                    <a:cubicBezTo>
                      <a:pt x="3032156" y="36830"/>
                      <a:pt x="2968721" y="31750"/>
                      <a:pt x="2907726" y="30480"/>
                    </a:cubicBezTo>
                    <a:cubicBezTo>
                      <a:pt x="2758898" y="26670"/>
                      <a:pt x="2607631" y="25400"/>
                      <a:pt x="2458803" y="22860"/>
                    </a:cubicBezTo>
                    <a:cubicBezTo>
                      <a:pt x="2436845" y="22860"/>
                      <a:pt x="2412447" y="22860"/>
                      <a:pt x="2390489" y="22860"/>
                    </a:cubicBezTo>
                    <a:cubicBezTo>
                      <a:pt x="2353892" y="22860"/>
                      <a:pt x="2317295" y="22860"/>
                      <a:pt x="2283138" y="22860"/>
                    </a:cubicBezTo>
                    <a:cubicBezTo>
                      <a:pt x="2205064" y="22860"/>
                      <a:pt x="2126990" y="22860"/>
                      <a:pt x="2051357" y="24130"/>
                    </a:cubicBezTo>
                    <a:cubicBezTo>
                      <a:pt x="1985482" y="25400"/>
                      <a:pt x="875374" y="29210"/>
                      <a:pt x="809499" y="29210"/>
                    </a:cubicBezTo>
                    <a:cubicBezTo>
                      <a:pt x="702148" y="29210"/>
                      <a:pt x="594797" y="26670"/>
                      <a:pt x="487446" y="33020"/>
                    </a:cubicBezTo>
                    <a:cubicBezTo>
                      <a:pt x="431330" y="36830"/>
                      <a:pt x="377655" y="36830"/>
                      <a:pt x="323979" y="38100"/>
                    </a:cubicBezTo>
                    <a:cubicBezTo>
                      <a:pt x="231267" y="41910"/>
                      <a:pt x="138555" y="45720"/>
                      <a:pt x="49530" y="50800"/>
                    </a:cubicBezTo>
                    <a:cubicBezTo>
                      <a:pt x="36830" y="50800"/>
                      <a:pt x="34290" y="53340"/>
                      <a:pt x="33020" y="72280"/>
                    </a:cubicBezTo>
                    <a:cubicBezTo>
                      <a:pt x="31750" y="115129"/>
                      <a:pt x="31750" y="157978"/>
                      <a:pt x="30480" y="200826"/>
                    </a:cubicBezTo>
                    <a:cubicBezTo>
                      <a:pt x="29210" y="272241"/>
                      <a:pt x="26670" y="341275"/>
                      <a:pt x="25400" y="412689"/>
                    </a:cubicBezTo>
                    <a:cubicBezTo>
                      <a:pt x="20320" y="488864"/>
                      <a:pt x="26670" y="2350399"/>
                      <a:pt x="29210" y="2426575"/>
                    </a:cubicBezTo>
                    <a:cubicBezTo>
                      <a:pt x="29210" y="2507511"/>
                      <a:pt x="29210" y="2590828"/>
                      <a:pt x="30480" y="2671764"/>
                    </a:cubicBezTo>
                    <a:cubicBezTo>
                      <a:pt x="30480" y="2731276"/>
                      <a:pt x="33020" y="2790788"/>
                      <a:pt x="33020" y="2850300"/>
                    </a:cubicBezTo>
                    <a:cubicBezTo>
                      <a:pt x="33020" y="2914573"/>
                      <a:pt x="33020" y="2978846"/>
                      <a:pt x="31750" y="3040998"/>
                    </a:cubicBezTo>
                    <a:cubicBezTo>
                      <a:pt x="31750" y="3044808"/>
                      <a:pt x="31750" y="3047348"/>
                      <a:pt x="31750" y="3051158"/>
                    </a:cubicBezTo>
                    <a:cubicBezTo>
                      <a:pt x="31750" y="3061318"/>
                      <a:pt x="35560" y="3065128"/>
                      <a:pt x="44450" y="3065128"/>
                    </a:cubicBezTo>
                    <a:cubicBezTo>
                      <a:pt x="67801" y="3065128"/>
                      <a:pt x="101958" y="3066398"/>
                      <a:pt x="133675" y="3066398"/>
                    </a:cubicBezTo>
                    <a:cubicBezTo>
                      <a:pt x="180031" y="3066398"/>
                      <a:pt x="228827" y="3063858"/>
                      <a:pt x="275183" y="3066398"/>
                    </a:cubicBezTo>
                    <a:cubicBezTo>
                      <a:pt x="350817" y="3070208"/>
                      <a:pt x="426451" y="3072748"/>
                      <a:pt x="502085" y="3071478"/>
                    </a:cubicBezTo>
                    <a:cubicBezTo>
                      <a:pt x="550881" y="3070208"/>
                      <a:pt x="597237" y="3072748"/>
                      <a:pt x="646033" y="3072748"/>
                    </a:cubicBezTo>
                    <a:cubicBezTo>
                      <a:pt x="716787" y="3072748"/>
                      <a:pt x="787541" y="3071478"/>
                      <a:pt x="858295" y="3072748"/>
                    </a:cubicBezTo>
                    <a:cubicBezTo>
                      <a:pt x="963207" y="3074018"/>
                      <a:pt x="2114791" y="3063858"/>
                      <a:pt x="2222143" y="3066398"/>
                    </a:cubicBezTo>
                    <a:cubicBezTo>
                      <a:pt x="2268499" y="3067668"/>
                      <a:pt x="2314855" y="3068938"/>
                      <a:pt x="2358771" y="3068938"/>
                    </a:cubicBezTo>
                    <a:cubicBezTo>
                      <a:pt x="2439285" y="3071478"/>
                      <a:pt x="2517358" y="3067668"/>
                      <a:pt x="2597872" y="3071478"/>
                    </a:cubicBezTo>
                    <a:cubicBezTo>
                      <a:pt x="2663746" y="3074018"/>
                      <a:pt x="2729621" y="3074018"/>
                      <a:pt x="2795495" y="3076558"/>
                    </a:cubicBezTo>
                    <a:cubicBezTo>
                      <a:pt x="2893087" y="3080368"/>
                      <a:pt x="2990679" y="3082908"/>
                      <a:pt x="3088271" y="3084178"/>
                    </a:cubicBezTo>
                    <a:cubicBezTo>
                      <a:pt x="3124868" y="3084178"/>
                      <a:pt x="3145093" y="3082908"/>
                      <a:pt x="3165413" y="3082908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  <p:sp>
          <p:nvSpPr>
            <p:cNvPr id="24" name="Rectangle 23"/>
            <p:cNvSpPr/>
            <p:nvPr/>
          </p:nvSpPr>
          <p:spPr>
            <a:xfrm>
              <a:off x="12659244" y="4086410"/>
              <a:ext cx="5369731" cy="35562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</a:pPr>
              <a:r>
                <a:rPr lang="pt-BR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* </a:t>
              </a:r>
              <a:r>
                <a:rPr lang="vi-VN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Chuẩn bị trước </a:t>
              </a:r>
              <a:endParaRPr lang="en-US" sz="4000" kern="0" dirty="0"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endParaRPr>
            </a:p>
            <a:p>
              <a:pPr algn="ctr"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</a:pPr>
              <a:r>
                <a:rPr lang="vi-VN" sz="4000" b="1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"Bài 11: Tính chất ba đường phân giác của tam giác"</a:t>
              </a:r>
              <a:endParaRPr lang="pt-BR" sz="4000" b="1" kern="0" dirty="0"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pic>
        <p:nvPicPr>
          <p:cNvPr id="29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3414105">
            <a:off x="592992" y="8431452"/>
            <a:ext cx="1472227" cy="164578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14:doors dir="ver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13383902" cy="6786204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3383902" cy="6786204"/>
            </a:xfrm>
            <a:custGeom>
              <a:avLst/>
              <a:gdLst/>
              <a:ahLst/>
              <a:cxnLst/>
              <a:rect l="l" t="t" r="r" b="b"/>
              <a:pathLst>
                <a:path w="13383902" h="6786204">
                  <a:moveTo>
                    <a:pt x="13259442" y="6786204"/>
                  </a:moveTo>
                  <a:lnTo>
                    <a:pt x="124460" y="6786204"/>
                  </a:lnTo>
                  <a:cubicBezTo>
                    <a:pt x="55880" y="6786204"/>
                    <a:pt x="0" y="6730323"/>
                    <a:pt x="0" y="6661744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13259442" y="0"/>
                  </a:lnTo>
                  <a:cubicBezTo>
                    <a:pt x="13328022" y="0"/>
                    <a:pt x="13383902" y="55880"/>
                    <a:pt x="13383902" y="124460"/>
                  </a:cubicBezTo>
                  <a:lnTo>
                    <a:pt x="13383902" y="6661744"/>
                  </a:lnTo>
                  <a:cubicBezTo>
                    <a:pt x="13383902" y="6730324"/>
                    <a:pt x="13328022" y="6786204"/>
                    <a:pt x="13259442" y="6786204"/>
                  </a:cubicBezTo>
                  <a:close/>
                </a:path>
              </a:pathLst>
            </a:custGeom>
            <a:solidFill>
              <a:srgbClr val="FFD992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6815930" y="4876685"/>
            <a:ext cx="4656140" cy="4656140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1317346" y="1844637"/>
            <a:ext cx="15653307" cy="3032048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7000" b="1" dirty="0">
                <a:latin typeface="Arial" panose="020B0604020202020204" pitchFamily="34" charset="0"/>
                <a:cs typeface="Arial" panose="020B0604020202020204" pitchFamily="34" charset="0"/>
              </a:rPr>
              <a:t>CẢM ƠN CÁC EM ĐÃ CHÚ Ý </a:t>
            </a:r>
          </a:p>
          <a:p>
            <a:pPr algn="ctr">
              <a:lnSpc>
                <a:spcPct val="150000"/>
              </a:lnSpc>
            </a:pPr>
            <a:r>
              <a:rPr lang="en-US" sz="7000" b="1" dirty="0">
                <a:latin typeface="Arial" panose="020B0604020202020204" pitchFamily="34" charset="0"/>
                <a:cs typeface="Arial" panose="020B0604020202020204" pitchFamily="34" charset="0"/>
              </a:rPr>
              <a:t>LẮNG NGHE BÀI GIẢNG!</a:t>
            </a:r>
          </a:p>
        </p:txBody>
      </p:sp>
      <p:pic>
        <p:nvPicPr>
          <p:cNvPr id="6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609600" y="7256464"/>
            <a:ext cx="2286000" cy="2825393"/>
          </a:xfrm>
          <a:prstGeom prst="rect">
            <a:avLst/>
          </a:prstGeom>
        </p:spPr>
      </p:pic>
      <p:pic>
        <p:nvPicPr>
          <p:cNvPr id="7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4443767" y="6974840"/>
            <a:ext cx="3709883" cy="310955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>
            <a:off x="-914400" y="597240"/>
            <a:ext cx="20574000" cy="7213260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2"/>
          <p:cNvGrpSpPr/>
          <p:nvPr/>
        </p:nvGrpSpPr>
        <p:grpSpPr>
          <a:xfrm>
            <a:off x="-1360939" y="9791700"/>
            <a:ext cx="20834242" cy="1818911"/>
            <a:chOff x="0" y="0"/>
            <a:chExt cx="3762534" cy="328484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762534" cy="328484"/>
            </a:xfrm>
            <a:custGeom>
              <a:avLst/>
              <a:gdLst/>
              <a:ahLst/>
              <a:cxnLst/>
              <a:rect l="l" t="t" r="r" b="b"/>
              <a:pathLst>
                <a:path w="3762534" h="328484">
                  <a:moveTo>
                    <a:pt x="0" y="0"/>
                  </a:moveTo>
                  <a:lnTo>
                    <a:pt x="3762534" y="0"/>
                  </a:lnTo>
                  <a:lnTo>
                    <a:pt x="3762534" y="328484"/>
                  </a:lnTo>
                  <a:lnTo>
                    <a:pt x="0" y="328484"/>
                  </a:lnTo>
                  <a:close/>
                </a:path>
              </a:pathLst>
            </a:custGeom>
            <a:solidFill>
              <a:srgbClr val="FFD992"/>
            </a:solidFill>
          </p:spPr>
        </p:sp>
      </p:grpSp>
      <p:pic>
        <p:nvPicPr>
          <p:cNvPr id="13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7467600" y="7124700"/>
            <a:ext cx="4457700" cy="2884504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2514600" y="1725906"/>
            <a:ext cx="13438560" cy="44081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  <a:defRPr/>
            </a:pPr>
            <a:r>
              <a:rPr lang="en-US" sz="6500" b="1" kern="0" dirty="0">
                <a:solidFill>
                  <a:schemeClr val="accent1"/>
                </a:solidFill>
                <a:ea typeface="Calibri" panose="020F0502020204030204" pitchFamily="34" charset="0"/>
                <a:cs typeface="Arial" panose="020B0604020202020204" pitchFamily="34" charset="0"/>
              </a:rPr>
              <a:t>TIẾT 124 - </a:t>
            </a:r>
            <a:r>
              <a:rPr lang="vi-VN" sz="6500" b="1" kern="0" dirty="0">
                <a:solidFill>
                  <a:schemeClr val="accent1"/>
                </a:solidFill>
                <a:ea typeface="Calibri" panose="020F0502020204030204" pitchFamily="34" charset="0"/>
                <a:cs typeface="Arial" panose="020B0604020202020204" pitchFamily="34" charset="0"/>
              </a:rPr>
              <a:t>BÀI 10: TÍNH CHẤT BA ĐƯỜNG TRUNG TUYẾN CỦA TAM GIÁC</a:t>
            </a:r>
            <a:r>
              <a:rPr lang="en-US" sz="6500" b="1" kern="0" dirty="0">
                <a:solidFill>
                  <a:schemeClr val="accent1"/>
                </a:solidFill>
                <a:ea typeface="Calibri" panose="020F0502020204030204" pitchFamily="34" charset="0"/>
                <a:cs typeface="Arial" panose="020B0604020202020204" pitchFamily="34" charset="0"/>
              </a:rPr>
              <a:t> (TT)</a:t>
            </a:r>
            <a:endParaRPr kumimoji="0" lang="en-US" sz="6500" b="1" i="0" u="none" strike="noStrike" kern="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4182119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lowchart: Terminator 7"/>
          <p:cNvSpPr/>
          <p:nvPr/>
        </p:nvSpPr>
        <p:spPr>
          <a:xfrm>
            <a:off x="4800600" y="571500"/>
            <a:ext cx="9144000" cy="1143000"/>
          </a:xfrm>
          <a:prstGeom prst="flowChartTerminator">
            <a:avLst/>
          </a:prstGeom>
          <a:solidFill>
            <a:srgbClr val="FFCC66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grpSp>
        <p:nvGrpSpPr>
          <p:cNvPr id="2" name="Group 2"/>
          <p:cNvGrpSpPr/>
          <p:nvPr/>
        </p:nvGrpSpPr>
        <p:grpSpPr>
          <a:xfrm>
            <a:off x="533400" y="2400300"/>
            <a:ext cx="6059842" cy="7337676"/>
            <a:chOff x="0" y="-907082"/>
            <a:chExt cx="4667364" cy="7693286"/>
          </a:xfrm>
        </p:grpSpPr>
        <p:sp>
          <p:nvSpPr>
            <p:cNvPr id="3" name="Freeform 3"/>
            <p:cNvSpPr/>
            <p:nvPr/>
          </p:nvSpPr>
          <p:spPr>
            <a:xfrm>
              <a:off x="0" y="-907082"/>
              <a:ext cx="4667364" cy="7693286"/>
            </a:xfrm>
            <a:custGeom>
              <a:avLst/>
              <a:gdLst/>
              <a:ahLst/>
              <a:cxnLst/>
              <a:rect l="l" t="t" r="r" b="b"/>
              <a:pathLst>
                <a:path w="5358564" h="6786204">
                  <a:moveTo>
                    <a:pt x="5234104" y="6786204"/>
                  </a:moveTo>
                  <a:lnTo>
                    <a:pt x="124460" y="6786204"/>
                  </a:lnTo>
                  <a:cubicBezTo>
                    <a:pt x="55880" y="6786204"/>
                    <a:pt x="0" y="6730323"/>
                    <a:pt x="0" y="6661744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234105" y="0"/>
                  </a:lnTo>
                  <a:cubicBezTo>
                    <a:pt x="5302684" y="0"/>
                    <a:pt x="5358564" y="55880"/>
                    <a:pt x="5358564" y="124460"/>
                  </a:cubicBezTo>
                  <a:lnTo>
                    <a:pt x="5358564" y="6661744"/>
                  </a:lnTo>
                  <a:cubicBezTo>
                    <a:pt x="5358564" y="6730324"/>
                    <a:pt x="5302684" y="6786204"/>
                    <a:pt x="5234105" y="6786204"/>
                  </a:cubicBezTo>
                  <a:close/>
                </a:path>
              </a:pathLst>
            </a:custGeom>
            <a:solidFill>
              <a:srgbClr val="FFD992"/>
            </a:solidFill>
          </p:spPr>
        </p:sp>
      </p:grpSp>
      <p:pic>
        <p:nvPicPr>
          <p:cNvPr id="9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652813" y="5482017"/>
            <a:ext cx="5821015" cy="4804983"/>
          </a:xfrm>
          <a:prstGeom prst="rect">
            <a:avLst/>
          </a:prstGeom>
        </p:spPr>
      </p:pic>
      <p:sp>
        <p:nvSpPr>
          <p:cNvPr id="10" name="Pentagon 9"/>
          <p:cNvSpPr/>
          <p:nvPr/>
        </p:nvSpPr>
        <p:spPr>
          <a:xfrm>
            <a:off x="6705398" y="3811060"/>
            <a:ext cx="1560158" cy="1192887"/>
          </a:xfrm>
          <a:prstGeom prst="homePlate">
            <a:avLst/>
          </a:prstGeom>
          <a:solidFill>
            <a:schemeClr val="accent2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b="1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7" name="Rectangle 6"/>
          <p:cNvSpPr/>
          <p:nvPr/>
        </p:nvSpPr>
        <p:spPr>
          <a:xfrm>
            <a:off x="8534400" y="3811060"/>
            <a:ext cx="9449001" cy="2057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500" b="1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Hệ</a:t>
            </a:r>
            <a:r>
              <a:rPr lang="en-US" sz="4500" b="1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500" b="1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hống</a:t>
            </a:r>
            <a:r>
              <a:rPr lang="en-US" sz="4500" b="1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500" b="1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kiến</a:t>
            </a:r>
            <a:r>
              <a:rPr lang="en-US" sz="4500" b="1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500" b="1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500" b="1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500" b="1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về</a:t>
            </a:r>
            <a:r>
              <a:rPr lang="en-US" sz="4500" b="1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500" b="1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500" b="1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500" b="1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en-US" sz="4500" b="1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500" b="1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uyến</a:t>
            </a:r>
            <a:r>
              <a:rPr lang="en-US" sz="4500" b="1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500" b="1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500" b="1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500" b="1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endParaRPr lang="en-US" sz="4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Pentagon 10"/>
          <p:cNvSpPr/>
          <p:nvPr/>
        </p:nvSpPr>
        <p:spPr>
          <a:xfrm>
            <a:off x="6804297" y="6783471"/>
            <a:ext cx="1560158" cy="1192887"/>
          </a:xfrm>
          <a:prstGeom prst="homePlate">
            <a:avLst/>
          </a:prstGeom>
          <a:solidFill>
            <a:schemeClr val="accent2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b="1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2" name="Rectangle 11"/>
          <p:cNvSpPr/>
          <p:nvPr/>
        </p:nvSpPr>
        <p:spPr>
          <a:xfrm>
            <a:off x="8721320" y="6226244"/>
            <a:ext cx="8905875" cy="10192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500" b="1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Luyện</a:t>
            </a:r>
            <a:r>
              <a:rPr lang="en-US" sz="4500" b="1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500" b="1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ập</a:t>
            </a:r>
            <a:endParaRPr lang="en-US" sz="4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med" p14:dur="700">
        <p15:prstTrans prst="peelOff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7" grpId="0"/>
      <p:bldP spid="11" grpId="0" animBg="1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>
            <a:off x="-533400" y="488967"/>
            <a:ext cx="19278600" cy="1371600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352800" y="585943"/>
            <a:ext cx="11506200" cy="10192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45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. </a:t>
            </a:r>
            <a:r>
              <a:rPr lang="en-US" sz="4500" b="1" dirty="0" err="1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Kiến</a:t>
            </a:r>
            <a:r>
              <a:rPr lang="en-US" sz="4500" b="1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thức</a:t>
            </a:r>
            <a:r>
              <a:rPr lang="en-US" sz="4500" b="1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cần</a:t>
            </a:r>
            <a:r>
              <a:rPr lang="en-US" sz="4500" b="1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nhớ</a:t>
            </a:r>
            <a:endParaRPr lang="vi-VN" sz="4500" b="1" dirty="0">
              <a:solidFill>
                <a:srgbClr val="FF0000"/>
              </a:solidFill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19" name="Group 2"/>
          <p:cNvGrpSpPr/>
          <p:nvPr/>
        </p:nvGrpSpPr>
        <p:grpSpPr>
          <a:xfrm>
            <a:off x="-1368296" y="9801589"/>
            <a:ext cx="20834242" cy="1818911"/>
            <a:chOff x="0" y="0"/>
            <a:chExt cx="3762534" cy="328484"/>
          </a:xfrm>
        </p:grpSpPr>
        <p:sp>
          <p:nvSpPr>
            <p:cNvPr id="23" name="Freeform 3"/>
            <p:cNvSpPr/>
            <p:nvPr/>
          </p:nvSpPr>
          <p:spPr>
            <a:xfrm>
              <a:off x="0" y="0"/>
              <a:ext cx="3762534" cy="328484"/>
            </a:xfrm>
            <a:custGeom>
              <a:avLst/>
              <a:gdLst/>
              <a:ahLst/>
              <a:cxnLst/>
              <a:rect l="l" t="t" r="r" b="b"/>
              <a:pathLst>
                <a:path w="3762534" h="328484">
                  <a:moveTo>
                    <a:pt x="0" y="0"/>
                  </a:moveTo>
                  <a:lnTo>
                    <a:pt x="3762534" y="0"/>
                  </a:lnTo>
                  <a:lnTo>
                    <a:pt x="3762534" y="328484"/>
                  </a:lnTo>
                  <a:lnTo>
                    <a:pt x="0" y="328484"/>
                  </a:lnTo>
                  <a:close/>
                </a:path>
              </a:pathLst>
            </a:custGeom>
            <a:solidFill>
              <a:srgbClr val="FFD992"/>
            </a:solidFill>
          </p:spPr>
        </p: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621326FE-50AF-A5FB-5A60-D670C6F02827}"/>
              </a:ext>
            </a:extLst>
          </p:cNvPr>
          <p:cNvSpPr txBox="1"/>
          <p:nvPr/>
        </p:nvSpPr>
        <p:spPr>
          <a:xfrm>
            <a:off x="3842359" y="5376059"/>
            <a:ext cx="10415392" cy="8720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vi-VN" sz="1800" dirty="0">
                <a:solidFill>
                  <a:schemeClr val="bg1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rong tam giác ABC (Hình 97), đoạn thẳng AM nói đỉnh A với trung điểm M của cạnh BC được gọi là đường trung tuyến (xuất phát từ đỉnh A hoặc tương ứng với cạnh BC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AFA9EBCF-BD24-F625-A9DC-19F78F0B53A1}"/>
                  </a:ext>
                </a:extLst>
              </p:cNvPr>
              <p:cNvSpPr/>
              <p:nvPr/>
            </p:nvSpPr>
            <p:spPr>
              <a:xfrm>
                <a:off x="624158" y="2341462"/>
                <a:ext cx="12572999" cy="8115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14350" indent="-514350" algn="just">
                  <a:spcAft>
                    <a:spcPts val="600"/>
                  </a:spcAft>
                  <a:buAutoNum type="arabicPeriod"/>
                </a:pPr>
                <a:r>
                  <a:rPr lang="en-US" sz="3000" b="1" dirty="0" err="1">
                    <a:solidFill>
                      <a:srgbClr val="FF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hái</a:t>
                </a:r>
                <a:r>
                  <a:rPr lang="en-US" sz="3000" b="1" dirty="0">
                    <a:solidFill>
                      <a:srgbClr val="FF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000" b="1" dirty="0" err="1">
                    <a:solidFill>
                      <a:srgbClr val="FF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iệm</a:t>
                </a:r>
                <a:r>
                  <a:rPr lang="en-US" sz="3000" b="1" dirty="0">
                    <a:solidFill>
                      <a:srgbClr val="FF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:r>
                  <a:rPr lang="vi-VN" sz="30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ong tam giác ABC (Hình 97), đoạn thẳng AM nói đỉnh A với trung điểm M của cạnh BC được gọi là đường trung tuyến (xuất phát từ đỉnh A hoặc tương ứng với cạnh BC).</a:t>
                </a:r>
                <a:endParaRPr lang="en-US" sz="30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spcAft>
                    <a:spcPts val="600"/>
                  </a:spcAft>
                </a:pPr>
                <a:r>
                  <a:rPr lang="en-US" sz="3000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   </a:t>
                </a:r>
                <a:r>
                  <a:rPr lang="en-US" sz="3000" b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n</a:t>
                </a:r>
                <a:r>
                  <a:rPr lang="en-US" sz="3000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b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ét</a:t>
                </a:r>
                <a:r>
                  <a:rPr lang="en-US" sz="3000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sz="3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3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3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3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3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3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ung</a:t>
                </a:r>
                <a:r>
                  <a:rPr lang="en-US" sz="3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uyến</a:t>
                </a:r>
                <a:r>
                  <a:rPr lang="en-US" sz="3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en-US" sz="30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spcAft>
                    <a:spcPts val="600"/>
                  </a:spcAft>
                </a:pPr>
                <a:r>
                  <a:rPr lang="en-US" sz="3000" b="1" dirty="0">
                    <a:solidFill>
                      <a:srgbClr val="FF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2. </a:t>
                </a:r>
                <a:r>
                  <a:rPr lang="vi-VN" sz="3000" b="1" dirty="0">
                    <a:solidFill>
                      <a:srgbClr val="FF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ính chất ba đường trung tuyến của tam giác</a:t>
                </a:r>
              </a:p>
              <a:p>
                <a:pPr lvl="0" algn="just">
                  <a:spcAft>
                    <a:spcPts val="600"/>
                  </a:spcAft>
                  <a:defRPr/>
                </a:pPr>
                <a:r>
                  <a:rPr lang="vi-VN" sz="3000" b="1" u="sng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ịnh lí:</a:t>
                </a:r>
              </a:p>
              <a:p>
                <a:pPr lvl="0" algn="just">
                  <a:spcAft>
                    <a:spcPts val="600"/>
                  </a:spcAft>
                </a:pPr>
                <a:r>
                  <a:rPr lang="vi-VN" sz="30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a đường trung tuyến của một tam giác cùng đi qua một điểm. Điểm đó được gọi là trọng tâm của tam giác.</a:t>
                </a:r>
                <a:endParaRPr lang="en-US" sz="30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spcAft>
                    <a:spcPts val="600"/>
                  </a:spcAft>
                </a:pPr>
                <a:r>
                  <a:rPr lang="en-US" sz="3000" b="1" u="sng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n</a:t>
                </a:r>
                <a:r>
                  <a:rPr lang="en-US" sz="3000" b="1" u="sng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b="1" u="sng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ét</a:t>
                </a:r>
                <a:r>
                  <a:rPr lang="en-US" sz="3000" b="1" u="sng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sz="3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ọng</a:t>
                </a:r>
                <a:r>
                  <a:rPr lang="en-US" sz="3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âm</a:t>
                </a:r>
                <a:r>
                  <a:rPr lang="en-US" sz="3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3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3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3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ách</a:t>
                </a:r>
                <a:r>
                  <a:rPr lang="en-US" sz="3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3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ỉnh</a:t>
                </a:r>
                <a:r>
                  <a:rPr lang="en-US" sz="3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3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hoảng</a:t>
                </a:r>
                <a:r>
                  <a:rPr lang="en-US" sz="3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3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3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3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3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ung</a:t>
                </a:r>
                <a:r>
                  <a:rPr lang="en-US" sz="3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uyến</a:t>
                </a:r>
                <a:r>
                  <a:rPr lang="en-US" sz="3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sz="3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qua </a:t>
                </a:r>
                <a:r>
                  <a:rPr lang="en-US" sz="3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ỉnh</a:t>
                </a:r>
                <a:r>
                  <a:rPr lang="en-US" sz="3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ấy</a:t>
                </a:r>
                <a:r>
                  <a:rPr lang="en-US" sz="3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algn="just">
                  <a:spcAft>
                    <a:spcPts val="600"/>
                  </a:spcAft>
                </a:pPr>
                <a:r>
                  <a:rPr lang="en-US" sz="3000" b="1" u="sng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ú</a:t>
                </a:r>
                <a:r>
                  <a:rPr lang="en-US" sz="3000" b="1" u="sng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ý: </a:t>
                </a:r>
                <a:r>
                  <a:rPr lang="en-US" sz="3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ong tam </a:t>
                </a:r>
                <a:r>
                  <a:rPr lang="en-US" sz="3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3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3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3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𝑀</m:t>
                    </m:r>
                  </m:oMath>
                </a14:m>
                <a:r>
                  <a:rPr lang="en-US" sz="3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3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ung</a:t>
                </a:r>
                <a:r>
                  <a:rPr lang="en-US" sz="3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uyến</a:t>
                </a:r>
                <a:r>
                  <a:rPr lang="en-US" sz="3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3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𝐺</m:t>
                    </m:r>
                  </m:oMath>
                </a14:m>
                <a:r>
                  <a:rPr lang="en-US" sz="3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ọng</a:t>
                </a:r>
                <a:r>
                  <a:rPr lang="en-US" sz="3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âm</a:t>
                </a:r>
                <a:r>
                  <a:rPr lang="en-US" sz="3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ta </a:t>
                </a:r>
                <a:r>
                  <a:rPr lang="en-US" sz="3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just"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𝐺𝑀</m:t>
                          </m:r>
                        </m:num>
                        <m:den>
                          <m:r>
                            <a:rPr lang="en-US" sz="3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𝐴𝑀</m:t>
                          </m:r>
                        </m:den>
                      </m:f>
                      <m:r>
                        <a:rPr lang="en-US" sz="3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3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3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,</m:t>
                      </m:r>
                      <m:f>
                        <m:fPr>
                          <m:ctrlPr>
                            <a:rPr lang="en-US" sz="3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𝐺𝑀</m:t>
                          </m:r>
                        </m:num>
                        <m:den>
                          <m:r>
                            <a:rPr lang="en-US" sz="3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𝐺𝐴</m:t>
                          </m:r>
                        </m:den>
                      </m:f>
                      <m:r>
                        <a:rPr lang="en-US" sz="3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3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30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lvl="0" algn="just">
                  <a:spcAft>
                    <a:spcPts val="600"/>
                  </a:spcAft>
                </a:pPr>
                <a:endParaRPr lang="vi-VN" sz="30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742950" indent="-742950" algn="just">
                  <a:spcAft>
                    <a:spcPts val="600"/>
                  </a:spcAft>
                  <a:buAutoNum type="arabicPeriod"/>
                </a:pPr>
                <a:endParaRPr lang="vi-VN" sz="30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AFA9EBCF-BD24-F625-A9DC-19F78F0B53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158" y="2341462"/>
                <a:ext cx="12572999" cy="8115683"/>
              </a:xfrm>
              <a:prstGeom prst="rect">
                <a:avLst/>
              </a:prstGeom>
              <a:blipFill>
                <a:blip r:embed="rId2"/>
                <a:stretch>
                  <a:fillRect l="-1115" t="-977" r="-1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1188601F-BFEE-877C-A59A-BC2EBBD8E0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61569" y="1952527"/>
            <a:ext cx="4776062" cy="43951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9647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>
            <a:off x="-381000" y="1822563"/>
            <a:ext cx="19278600" cy="1371600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390900" y="1822563"/>
            <a:ext cx="11506200" cy="10192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45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I. LUYỆN TẬP</a:t>
            </a:r>
            <a:endParaRPr lang="vi-VN" sz="4500" b="1" dirty="0">
              <a:solidFill>
                <a:srgbClr val="FF0000"/>
              </a:solidFill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19" name="Group 2"/>
          <p:cNvGrpSpPr/>
          <p:nvPr/>
        </p:nvGrpSpPr>
        <p:grpSpPr>
          <a:xfrm>
            <a:off x="-1368296" y="9801589"/>
            <a:ext cx="20834242" cy="1818911"/>
            <a:chOff x="0" y="0"/>
            <a:chExt cx="3762534" cy="328484"/>
          </a:xfrm>
        </p:grpSpPr>
        <p:sp>
          <p:nvSpPr>
            <p:cNvPr id="23" name="Freeform 3"/>
            <p:cNvSpPr/>
            <p:nvPr/>
          </p:nvSpPr>
          <p:spPr>
            <a:xfrm>
              <a:off x="0" y="0"/>
              <a:ext cx="3762534" cy="328484"/>
            </a:xfrm>
            <a:custGeom>
              <a:avLst/>
              <a:gdLst/>
              <a:ahLst/>
              <a:cxnLst/>
              <a:rect l="l" t="t" r="r" b="b"/>
              <a:pathLst>
                <a:path w="3762534" h="328484">
                  <a:moveTo>
                    <a:pt x="0" y="0"/>
                  </a:moveTo>
                  <a:lnTo>
                    <a:pt x="3762534" y="0"/>
                  </a:lnTo>
                  <a:lnTo>
                    <a:pt x="3762534" y="328484"/>
                  </a:lnTo>
                  <a:lnTo>
                    <a:pt x="0" y="328484"/>
                  </a:lnTo>
                  <a:close/>
                </a:path>
              </a:pathLst>
            </a:custGeom>
            <a:solidFill>
              <a:srgbClr val="FFD992"/>
            </a:solidFill>
          </p:spPr>
        </p: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621326FE-50AF-A5FB-5A60-D670C6F02827}"/>
              </a:ext>
            </a:extLst>
          </p:cNvPr>
          <p:cNvSpPr txBox="1"/>
          <p:nvPr/>
        </p:nvSpPr>
        <p:spPr>
          <a:xfrm>
            <a:off x="3842359" y="5376059"/>
            <a:ext cx="10415392" cy="8720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vi-VN" sz="1800" dirty="0">
                <a:solidFill>
                  <a:schemeClr val="bg1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rong tam giác ABC (Hình 97), đoạn thẳng AM nói đỉnh A với trung điểm M của cạnh BC được gọi là đường trung tuyến (xuất phát từ đỉnh A hoặc tương ứng với cạnh BC).</a:t>
            </a:r>
          </a:p>
        </p:txBody>
      </p:sp>
    </p:spTree>
    <p:extLst>
      <p:ext uri="{BB962C8B-B14F-4D97-AF65-F5344CB8AC3E}">
        <p14:creationId xmlns:p14="http://schemas.microsoft.com/office/powerpoint/2010/main" val="599518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entagon 7"/>
          <p:cNvSpPr/>
          <p:nvPr/>
        </p:nvSpPr>
        <p:spPr>
          <a:xfrm>
            <a:off x="0" y="190500"/>
            <a:ext cx="4876800" cy="1239224"/>
          </a:xfrm>
          <a:prstGeom prst="homePlate">
            <a:avLst/>
          </a:prstGeom>
          <a:solidFill>
            <a:srgbClr val="FFCC66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p:pic>
        <p:nvPicPr>
          <p:cNvPr id="11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6459200" y="-611860"/>
            <a:ext cx="1828800" cy="20443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95400" y="1566395"/>
                <a:ext cx="16383000" cy="18396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Ba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𝑀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𝑁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𝑃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𝐺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:</a:t>
                </a:r>
                <a:endParaRPr lang="en-US" sz="3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1566395"/>
                <a:ext cx="16383000" cy="1839606"/>
              </a:xfrm>
              <a:prstGeom prst="rect">
                <a:avLst/>
              </a:prstGeom>
              <a:blipFill>
                <a:blip r:embed="rId10"/>
                <a:stretch>
                  <a:fillRect l="-1340" b="-125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912786" y="2492481"/>
                <a:ext cx="8429294" cy="18270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𝐺𝐴</m:t>
                      </m:r>
                      <m:r>
                        <a:rPr lang="en-US" sz="4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𝐺𝐵</m:t>
                      </m:r>
                      <m:r>
                        <a:rPr lang="en-US" sz="4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𝐺𝐶</m:t>
                      </m:r>
                      <m:r>
                        <a:rPr lang="en-US" sz="4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4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(</m:t>
                      </m:r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𝐴𝑀</m:t>
                      </m:r>
                      <m:r>
                        <a:rPr lang="en-US" sz="4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𝐵𝑁</m:t>
                      </m:r>
                      <m:r>
                        <a:rPr lang="en-US" sz="4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𝐶𝑃</m:t>
                      </m:r>
                      <m:r>
                        <a:rPr lang="en-US" sz="4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).</m:t>
                      </m:r>
                    </m:oMath>
                  </m:oMathPara>
                </a14:m>
                <a:endParaRPr lang="en-US" sz="32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2786" y="2492481"/>
                <a:ext cx="8429294" cy="182703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50715" y="4838700"/>
            <a:ext cx="5136738" cy="414288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334000" y="259870"/>
            <a:ext cx="5063181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</a:pPr>
            <a:r>
              <a:rPr lang="fr-FR" sz="4000" b="1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fr-FR" sz="4000" b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1. (SGK – tr.107)</a:t>
            </a:r>
            <a:endParaRPr lang="en-US" sz="3200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705600" y="4890713"/>
                <a:ext cx="10844463" cy="41726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m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BC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M, BN, CP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au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G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G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ọ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BC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𝐺𝐴</m:t>
                    </m:r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𝑀</m:t>
                    </m:r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;</m:t>
                    </m:r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𝐺𝐵</m:t>
                    </m:r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𝑁</m:t>
                    </m:r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;</m:t>
                    </m:r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𝐺𝐶</m:t>
                    </m:r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𝑃</m:t>
                    </m:r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5600" y="4890713"/>
                <a:ext cx="10844463" cy="4172681"/>
              </a:xfrm>
              <a:prstGeom prst="rect">
                <a:avLst/>
              </a:prstGeom>
              <a:blipFill>
                <a:blip r:embed="rId13"/>
                <a:stretch>
                  <a:fillRect l="-1967" r="-19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752600" y="8822217"/>
                <a:ext cx="15011400" cy="14026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𝐺𝐴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𝐺𝐵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𝐺𝐶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𝑀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f>
                      <m:fPr>
                        <m:ctrlP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𝑁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f>
                      <m:fPr>
                        <m:ctrlP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𝑃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𝑀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𝑁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𝑃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8822217"/>
                <a:ext cx="15011400" cy="1402692"/>
              </a:xfrm>
              <a:prstGeom prst="rect">
                <a:avLst/>
              </a:prstGeom>
              <a:blipFill>
                <a:blip r:embed="rId14"/>
                <a:stretch>
                  <a:fillRect l="-1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Oval Callout 19"/>
          <p:cNvSpPr/>
          <p:nvPr/>
        </p:nvSpPr>
        <p:spPr>
          <a:xfrm>
            <a:off x="4574421" y="4335176"/>
            <a:ext cx="1738147" cy="687961"/>
          </a:xfrm>
          <a:prstGeom prst="wedgeEllipseCallout">
            <a:avLst/>
          </a:prstGeom>
          <a:solidFill>
            <a:srgbClr val="FFC000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dirty="0">
                <a:solidFill>
                  <a:prstClr val="black"/>
                </a:solidFill>
              </a:rPr>
              <a:t>Giải</a:t>
            </a:r>
            <a:endParaRPr lang="en-US" sz="4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6109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" grpId="0"/>
      <p:bldP spid="3" grpId="0"/>
      <p:bldP spid="5" grpId="0"/>
      <p:bldP spid="7" grpId="0"/>
      <p:bldP spid="2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-304800" y="10172042"/>
            <a:ext cx="19278600" cy="2286000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11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6459200" y="-611860"/>
            <a:ext cx="1828800" cy="2044390"/>
          </a:xfrm>
          <a:prstGeom prst="rect">
            <a:avLst/>
          </a:prstGeom>
        </p:spPr>
      </p:pic>
      <p:sp>
        <p:nvSpPr>
          <p:cNvPr id="10" name="Pentagon 9"/>
          <p:cNvSpPr/>
          <p:nvPr/>
        </p:nvSpPr>
        <p:spPr>
          <a:xfrm>
            <a:off x="0" y="190500"/>
            <a:ext cx="4876800" cy="1239224"/>
          </a:xfrm>
          <a:prstGeom prst="homePlate">
            <a:avLst/>
          </a:prstGeom>
          <a:solidFill>
            <a:srgbClr val="FFCC66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334000" y="259870"/>
            <a:ext cx="5063181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</a:pPr>
            <a:r>
              <a:rPr lang="fr-FR" sz="4000" b="1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fr-FR" sz="4000" b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2. (SGK – tr.107)</a:t>
            </a:r>
            <a:endParaRPr lang="en-US" sz="3200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57200" y="1638300"/>
                <a:ext cx="17754600" cy="28623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𝑀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𝑁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au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𝐺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: 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𝑀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𝑁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  <a:r>
                  <a:rPr lang="en-US" sz="40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	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△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𝐺𝐵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𝐺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638300"/>
                <a:ext cx="17754600" cy="2862322"/>
              </a:xfrm>
              <a:prstGeom prst="rect">
                <a:avLst/>
              </a:prstGeom>
              <a:blipFill>
                <a:blip r:embed="rId10"/>
                <a:stretch>
                  <a:fillRect l="-1202" r="-755" b="-4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57200" y="4885447"/>
            <a:ext cx="4494852" cy="5136058"/>
          </a:xfrm>
          <a:prstGeom prst="rect">
            <a:avLst/>
          </a:prstGeom>
        </p:spPr>
      </p:pic>
      <p:sp>
        <p:nvSpPr>
          <p:cNvPr id="15" name="Oval Callout 14"/>
          <p:cNvSpPr/>
          <p:nvPr/>
        </p:nvSpPr>
        <p:spPr>
          <a:xfrm>
            <a:off x="9310437" y="4706392"/>
            <a:ext cx="1752600" cy="813574"/>
          </a:xfrm>
          <a:prstGeom prst="wedgeEllipseCallout">
            <a:avLst/>
          </a:prstGeom>
          <a:solidFill>
            <a:srgbClr val="FFC000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>
                <a:solidFill>
                  <a:prstClr val="black"/>
                </a:solidFill>
              </a:rPr>
              <a:t>Giải</a:t>
            </a:r>
            <a:endParaRPr lang="en-US" sz="4000" b="1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334000" y="6003849"/>
                <a:ext cx="12559428" cy="39192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Tam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BC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B = AC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𝐵𝐶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𝐶𝐵</m:t>
                        </m:r>
                      </m:e>
                    </m:acc>
                  </m:oMath>
                </a14:m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0480" marR="30480" algn="just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Do BM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CN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hai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uyến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tam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giác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ABC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M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AC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N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AB.</a:t>
                </a:r>
                <a:endParaRPr lang="en-US" sz="4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6003849"/>
                <a:ext cx="12559428" cy="3919214"/>
              </a:xfrm>
              <a:prstGeom prst="rect">
                <a:avLst/>
              </a:prstGeom>
              <a:blipFill>
                <a:blip r:embed="rId12"/>
                <a:stretch>
                  <a:fillRect l="-1699" r="-1456" b="-27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877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" grpId="0"/>
      <p:bldP spid="15" grpId="0" animBg="1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1219200" y="10041152"/>
            <a:ext cx="20834242" cy="2157663"/>
            <a:chOff x="0" y="0"/>
            <a:chExt cx="3762534" cy="328484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762534" cy="328484"/>
            </a:xfrm>
            <a:custGeom>
              <a:avLst/>
              <a:gdLst/>
              <a:ahLst/>
              <a:cxnLst/>
              <a:rect l="l" t="t" r="r" b="b"/>
              <a:pathLst>
                <a:path w="3762534" h="328484">
                  <a:moveTo>
                    <a:pt x="0" y="0"/>
                  </a:moveTo>
                  <a:lnTo>
                    <a:pt x="3762534" y="0"/>
                  </a:lnTo>
                  <a:lnTo>
                    <a:pt x="3762534" y="328484"/>
                  </a:lnTo>
                  <a:lnTo>
                    <a:pt x="0" y="328484"/>
                  </a:lnTo>
                  <a:close/>
                </a:path>
              </a:pathLst>
            </a:custGeom>
            <a:solidFill>
              <a:srgbClr val="FFD992"/>
            </a:solidFill>
          </p:spPr>
        </p:sp>
      </p:grpSp>
      <p:pic>
        <p:nvPicPr>
          <p:cNvPr id="12" name="Picture 20"/>
          <p:cNvPicPr>
            <a:picLocks noChangeAspect="1"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8654506"/>
            <a:ext cx="1595560" cy="1360578"/>
          </a:xfrm>
          <a:prstGeom prst="rect">
            <a:avLst/>
          </a:prstGeom>
        </p:spPr>
      </p:pic>
      <p:pic>
        <p:nvPicPr>
          <p:cNvPr id="15" name="Picture 25"/>
          <p:cNvPicPr>
            <a:picLocks noChangeAspect="1"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078200" y="566969"/>
            <a:ext cx="1676400" cy="1571624"/>
          </a:xfrm>
          <a:prstGeom prst="rect">
            <a:avLst/>
          </a:prstGeom>
        </p:spPr>
      </p:pic>
      <p:sp>
        <p:nvSpPr>
          <p:cNvPr id="9" name="Oval Callout 8"/>
          <p:cNvSpPr/>
          <p:nvPr/>
        </p:nvSpPr>
        <p:spPr>
          <a:xfrm>
            <a:off x="8001000" y="746158"/>
            <a:ext cx="1752600" cy="813574"/>
          </a:xfrm>
          <a:prstGeom prst="wedgeEllipseCallout">
            <a:avLst/>
          </a:prstGeom>
          <a:solidFill>
            <a:srgbClr val="FFC000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dirty="0">
                <a:solidFill>
                  <a:prstClr val="black"/>
                </a:solidFill>
              </a:rPr>
              <a:t>Giải</a:t>
            </a:r>
            <a:endParaRPr lang="en-US" sz="4000" b="1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568613" y="2403661"/>
                <a:ext cx="9829800" cy="65866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 lvl="0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Do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ó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BN = MC.</a:t>
                </a:r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 lvl="0">
                  <a:lnSpc>
                    <a:spcPct val="150000"/>
                  </a:lnSpc>
                </a:pP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Xét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∆NBC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∆MCB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ó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:</a:t>
                </a:r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 lvl="0" algn="ctr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BN = MC (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hứ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minh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).</a:t>
                </a:r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 lvl="0"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𝑁𝐵𝐶</m:t>
                          </m:r>
                        </m:e>
                      </m:acc>
                      <m:r>
                        <a:rPr lang="en-US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𝑀𝐶𝐵</m:t>
                          </m:r>
                        </m:e>
                      </m:acc>
                    </m:oMath>
                  </m:oMathPara>
                </a14:m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 lvl="0" algn="ctr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BC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hu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.</a:t>
                </a:r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 lvl="0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Do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ó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∆NBC = ∆MCB (c - g - c).</a:t>
                </a:r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 lvl="0">
                  <a:lnSpc>
                    <a:spcPct val="150000"/>
                  </a:lnSpc>
                </a:pP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Suy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r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BM = CN (2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ạnh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ươ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ứ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).</a:t>
                </a:r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8613" y="2403661"/>
                <a:ext cx="9829800" cy="6586611"/>
              </a:xfrm>
              <a:prstGeom prst="rect">
                <a:avLst/>
              </a:prstGeom>
              <a:blipFill>
                <a:blip r:embed="rId44"/>
                <a:stretch>
                  <a:fillRect l="-1923" b="-12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20"/>
          <p:cNvPicPr>
            <a:picLocks noChangeAspect="1"/>
          </p:cNvPicPr>
          <p:nvPr/>
        </p:nvPicPr>
        <p:blipFill>
          <a:blip r:embed="rId45"/>
          <a:stretch>
            <a:fillRect/>
          </a:stretch>
        </p:blipFill>
        <p:spPr>
          <a:xfrm>
            <a:off x="914400" y="2403661"/>
            <a:ext cx="4494852" cy="5136058"/>
          </a:xfrm>
          <a:prstGeom prst="rect">
            <a:avLst/>
          </a:prstGeom>
        </p:spPr>
      </p:pic>
      <p:sp>
        <p:nvSpPr>
          <p:cNvPr id="6" name="Right Brace 5"/>
          <p:cNvSpPr/>
          <p:nvPr/>
        </p:nvSpPr>
        <p:spPr>
          <a:xfrm>
            <a:off x="14874413" y="4263076"/>
            <a:ext cx="762000" cy="259080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517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41</TotalTime>
  <Words>1676</Words>
  <Application>Microsoft Office PowerPoint</Application>
  <PresentationFormat>Custom</PresentationFormat>
  <Paragraphs>145</Paragraphs>
  <Slides>24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2" baseType="lpstr">
      <vt:lpstr>Times New Roman</vt:lpstr>
      <vt:lpstr>Londrina Solid</vt:lpstr>
      <vt:lpstr>Calibri</vt:lpstr>
      <vt:lpstr>Arial</vt:lpstr>
      <vt:lpstr>Cambria Math</vt:lpstr>
      <vt:lpstr>Office Theme</vt:lpstr>
      <vt:lpstr>MathType 7.0 Equation</vt:lpstr>
      <vt:lpstr>Microsoft Equation 3.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clusive Classroom Rules Education Presentation</dc:title>
  <cp:lastModifiedBy>hanh nguyen</cp:lastModifiedBy>
  <cp:revision>198</cp:revision>
  <dcterms:created xsi:type="dcterms:W3CDTF">2006-08-16T00:00:00Z</dcterms:created>
  <dcterms:modified xsi:type="dcterms:W3CDTF">2023-04-21T16:11:22Z</dcterms:modified>
  <dc:identifier>DAFKAZ1_Ljc</dc:identifier>
</cp:coreProperties>
</file>